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6602A9" w14:textId="75981DC0" w:rsidR="00FB0734" w:rsidRPr="00824A60" w:rsidRDefault="009C00A0" w:rsidP="00824A60">
      <w:pPr>
        <w:pStyle w:val="ListParagraph"/>
        <w:spacing w:line="24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CÂU HỎI TRẮC NGHIỆM CU</w:t>
      </w:r>
      <w:r w:rsidR="00824A60" w:rsidRPr="00824A60">
        <w:rPr>
          <w:rFonts w:ascii="Times New Roman" w:hAnsi="Times New Roman" w:cs="Times New Roman"/>
          <w:b/>
          <w:sz w:val="28"/>
          <w:szCs w:val="28"/>
        </w:rPr>
        <w:t>ỐI</w:t>
      </w:r>
      <w:r w:rsidR="00FB0734" w:rsidRPr="00824A60">
        <w:rPr>
          <w:rFonts w:ascii="Times New Roman" w:hAnsi="Times New Roman" w:cs="Times New Roman"/>
          <w:b/>
          <w:sz w:val="28"/>
          <w:szCs w:val="28"/>
        </w:rPr>
        <w:t xml:space="preserve"> HỌC KỲ I - TOÁN 6</w:t>
      </w:r>
    </w:p>
    <w:p w14:paraId="1880DE18" w14:textId="77777777" w:rsidR="00FB0734" w:rsidRPr="00824A60" w:rsidRDefault="00FB0734" w:rsidP="00824A60">
      <w:pPr>
        <w:pStyle w:val="ListParagraph"/>
        <w:spacing w:line="240" w:lineRule="auto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b/>
          <w:sz w:val="28"/>
          <w:szCs w:val="28"/>
        </w:rPr>
        <w:t>Năm</w:t>
      </w:r>
      <w:proofErr w:type="spellEnd"/>
      <w:r w:rsidRPr="00824A6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b/>
          <w:sz w:val="28"/>
          <w:szCs w:val="28"/>
        </w:rPr>
        <w:t>học</w:t>
      </w:r>
      <w:proofErr w:type="spellEnd"/>
      <w:r w:rsidRPr="00824A60">
        <w:rPr>
          <w:rFonts w:ascii="Times New Roman" w:hAnsi="Times New Roman" w:cs="Times New Roman"/>
          <w:b/>
          <w:sz w:val="28"/>
          <w:szCs w:val="28"/>
        </w:rPr>
        <w:t xml:space="preserve"> 2021 - 2022</w:t>
      </w:r>
    </w:p>
    <w:p w14:paraId="3F1B65AB" w14:textId="179B9F66" w:rsidR="001B6838" w:rsidRPr="00824A60" w:rsidRDefault="001B6838" w:rsidP="008D527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7702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ái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đứng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trả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lời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đúng</w:t>
      </w:r>
      <w:proofErr w:type="spellEnd"/>
    </w:p>
    <w:p w14:paraId="6FF8EB03" w14:textId="2B15F66E" w:rsidR="00095F1E" w:rsidRPr="00824A60" w:rsidRDefault="00BB315A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am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a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gi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ộ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ó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á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ườ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á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am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ặ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ướ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hung</w:t>
      </w:r>
      <w:proofErr w:type="spellEnd"/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4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6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am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ặ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á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B5CD298" w14:textId="56228EF7" w:rsidR="00095F1E" w:rsidRPr="00824A60" w:rsidRDefault="00E57653" w:rsidP="008D5270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 </w:t>
      </w:r>
      <w:r w:rsidR="00095F1E" w:rsidRPr="009C00A0">
        <w:rPr>
          <w:rFonts w:ascii="Times New Roman" w:hAnsi="Times New Roman" w:cs="Times New Roman"/>
          <w:b/>
          <w:sz w:val="28"/>
          <w:szCs w:val="28"/>
        </w:rPr>
        <w:t>A.</w:t>
      </w:r>
      <w:r w:rsidR="00BB315A" w:rsidRPr="009C00A0">
        <w:rPr>
          <w:rFonts w:ascii="Times New Roman" w:hAnsi="Times New Roman" w:cs="Times New Roman"/>
          <w:sz w:val="28"/>
          <w:szCs w:val="28"/>
        </w:rPr>
        <w:t xml:space="preserve"> 8</w:t>
      </w:r>
      <w:r w:rsidR="00095F1E" w:rsidRPr="009C00A0">
        <w:rPr>
          <w:rFonts w:ascii="Times New Roman" w:hAnsi="Times New Roman" w:cs="Times New Roman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095F1E"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      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95F1E"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</w:t>
      </w:r>
      <w:r w:rsidR="00661CD5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661CD5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="00095F1E"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6</w:t>
      </w:r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307D879" w14:textId="77777777" w:rsidR="00095F1E" w:rsidRPr="00824A60" w:rsidRDefault="00095F1E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0F089032" w14:textId="6D77397B" w:rsidR="00095F1E" w:rsidRPr="00824A60" w:rsidRDefault="00E57653" w:rsidP="008D5270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</w:t>
      </w:r>
      <w:proofErr w:type="gramStart"/>
      <w:r w:rsidR="00095F1E"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095F1E"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200" w:dyaOrig="320" w14:anchorId="0F5DFB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85pt;height:15.9pt" o:ole="">
            <v:imagedata r:id="rId6" o:title=""/>
          </v:shape>
          <o:OLEObject Type="Embed" ProgID="Equation.DSMT4" ShapeID="_x0000_i1025" DrawAspect="Content" ObjectID="_1703915733" r:id="rId7"/>
        </w:object>
      </w:r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</w:t>
      </w:r>
      <w:proofErr w:type="gramStart"/>
      <w:r w:rsidR="00095F1E"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095F1E"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59" w:dyaOrig="320" w14:anchorId="238F23FB">
          <v:shape id="_x0000_i1026" type="#_x0000_t75" style="width:68.25pt;height:15.9pt" o:ole="">
            <v:imagedata r:id="rId8" o:title=""/>
          </v:shape>
          <o:OLEObject Type="Embed" ProgID="Equation.DSMT4" ShapeID="_x0000_i1026" DrawAspect="Content" ObjectID="_1703915734" r:id="rId9"/>
        </w:object>
      </w:r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</w:t>
      </w:r>
      <w:proofErr w:type="gramStart"/>
      <w:r w:rsidR="00095F1E"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095F1E"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440" w:dyaOrig="320" w14:anchorId="45640F01">
          <v:shape id="_x0000_i1027" type="#_x0000_t75" style="width:1in;height:15.9pt" o:ole="">
            <v:imagedata r:id="rId10" o:title=""/>
          </v:shape>
          <o:OLEObject Type="Embed" ProgID="Equation.DSMT4" ShapeID="_x0000_i1027" DrawAspect="Content" ObjectID="_1703915735" r:id="rId11"/>
        </w:object>
      </w:r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</w:t>
      </w:r>
      <w:proofErr w:type="gramStart"/>
      <w:r w:rsidR="00095F1E"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095F1E"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240" w:dyaOrig="320" w14:anchorId="2AA06365">
          <v:shape id="_x0000_i1028" type="#_x0000_t75" style="width:61.7pt;height:15.9pt" o:ole="">
            <v:imagedata r:id="rId12" o:title=""/>
          </v:shape>
          <o:OLEObject Type="Embed" ProgID="Equation.DSMT4" ShapeID="_x0000_i1028" DrawAspect="Content" ObjectID="_1703915736" r:id="rId13"/>
        </w:object>
      </w:r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569099EA" w14:textId="69ADCDF0" w:rsidR="00095F1E" w:rsidRPr="00824A60" w:rsidRDefault="00284D64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ước</w:t>
      </w:r>
      <w:proofErr w:type="spellEnd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ung</w:t>
      </w:r>
      <w:proofErr w:type="spellEnd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9 </w:t>
      </w:r>
      <w:proofErr w:type="spellStart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="00095F1E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046D985A" w14:textId="77777777" w:rsidR="00095F1E" w:rsidRPr="00824A60" w:rsidRDefault="00095F1E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20" w:dyaOrig="320" w14:anchorId="6611DED9">
          <v:shape id="_x0000_i1029" type="#_x0000_t75" style="width:26.2pt;height:15.9pt" o:ole="">
            <v:imagedata r:id="rId14" o:title=""/>
          </v:shape>
          <o:OLEObject Type="Embed" ProgID="Equation.DSMT4" ShapeID="_x0000_i1029" DrawAspect="Content" ObjectID="_1703915737" r:id="rId1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60" w:dyaOrig="320" w14:anchorId="569F1DC5">
          <v:shape id="_x0000_i1030" type="#_x0000_t75" style="width:28.05pt;height:15.9pt" o:ole="">
            <v:imagedata r:id="rId16" o:title=""/>
          </v:shape>
          <o:OLEObject Type="Embed" ProgID="Equation.DSMT4" ShapeID="_x0000_i1030" DrawAspect="Content" ObjectID="_1703915738" r:id="rId1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20" w:dyaOrig="320" w14:anchorId="314600D5">
          <v:shape id="_x0000_i1031" type="#_x0000_t75" style="width:26.2pt;height:15.9pt" o:ole="">
            <v:imagedata r:id="rId18" o:title=""/>
          </v:shape>
          <o:OLEObject Type="Embed" ProgID="Equation.DSMT4" ShapeID="_x0000_i1031" DrawAspect="Content" ObjectID="_1703915739" r:id="rId1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20" w:dyaOrig="320" w14:anchorId="659AC54A">
          <v:shape id="_x0000_i1032" type="#_x0000_t75" style="width:36.45pt;height:15.9pt" o:ole="">
            <v:imagedata r:id="rId20" o:title=""/>
          </v:shape>
          <o:OLEObject Type="Embed" ProgID="Equation.DSMT4" ShapeID="_x0000_i1032" DrawAspect="Content" ObjectID="_1703915740" r:id="rId2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7B7A6F36" w14:textId="7DACC65A" w:rsidR="00095F1E" w:rsidRPr="00824A60" w:rsidRDefault="00095F1E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ợ</w:t>
      </w:r>
      <w:r w:rsidR="009C00A0">
        <w:rPr>
          <w:rFonts w:ascii="Times New Roman" w:hAnsi="Times New Roman" w:cs="Times New Roman"/>
          <w:color w:val="000000" w:themeColor="text1"/>
          <w:sz w:val="28"/>
          <w:szCs w:val="28"/>
        </w:rPr>
        <w:t>3A</w:t>
      </w:r>
      <w:r w:rsidR="009C00A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ỏ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0</w:t>
      </w:r>
      <w:r w:rsidR="002A050B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A050B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2A050B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A050B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ội</w:t>
      </w:r>
      <w:proofErr w:type="spellEnd"/>
      <w:r w:rsidR="002A050B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2A050B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="002A050B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8 </w:t>
      </w:r>
    </w:p>
    <w:p w14:paraId="23096580" w14:textId="77777777" w:rsidR="00095F1E" w:rsidRPr="00824A60" w:rsidRDefault="00095F1E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740" w:dyaOrig="320" w14:anchorId="7D8FA6E2">
          <v:shape id="_x0000_i1033" type="#_x0000_t75" style="width:86.95pt;height:15.9pt" o:ole="">
            <v:imagedata r:id="rId22" o:title=""/>
          </v:shape>
          <o:OLEObject Type="Embed" ProgID="Equation.DSMT4" ShapeID="_x0000_i1033" DrawAspect="Content" ObjectID="_1703915741" r:id="rId2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280" w:dyaOrig="320" w14:anchorId="0B0227BD">
          <v:shape id="_x0000_i1034" type="#_x0000_t75" style="width:63.6pt;height:15.9pt" o:ole="">
            <v:imagedata r:id="rId24" o:title=""/>
          </v:shape>
          <o:OLEObject Type="Embed" ProgID="Equation.DSMT4" ShapeID="_x0000_i1034" DrawAspect="Content" ObjectID="_1703915742" r:id="rId2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980" w:dyaOrig="320" w14:anchorId="6CBB260B">
          <v:shape id="_x0000_i1035" type="#_x0000_t75" style="width:48.6pt;height:15.9pt" o:ole="">
            <v:imagedata r:id="rId26" o:title=""/>
          </v:shape>
          <o:OLEObject Type="Embed" ProgID="Equation.DSMT4" ShapeID="_x0000_i1035" DrawAspect="Content" ObjectID="_1703915743" r:id="rId2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00" w:dyaOrig="320" w14:anchorId="62AF7086">
          <v:shape id="_x0000_i1036" type="#_x0000_t75" style="width:65.45pt;height:15.9pt" o:ole="">
            <v:imagedata r:id="rId28" o:title=""/>
          </v:shape>
          <o:OLEObject Type="Embed" ProgID="Equation.DSMT4" ShapeID="_x0000_i1036" DrawAspect="Content" ObjectID="_1703915744" r:id="rId2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3A87B525" w14:textId="2FDBCF01" w:rsidR="00095F1E" w:rsidRPr="00824A60" w:rsidRDefault="00284D64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ƯCLN(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>16; 32; 112) = ?</w:t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14:paraId="033D1786" w14:textId="77777777" w:rsidR="00095F1E" w:rsidRPr="00824A60" w:rsidRDefault="00095F1E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4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8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16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32.</w:t>
      </w:r>
    </w:p>
    <w:p w14:paraId="5ED600DA" w14:textId="3A144F31" w:rsidR="007C25A0" w:rsidRPr="00824A60" w:rsidRDefault="00284D64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8 –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</w:t>
      </w:r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3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2EBA51A" w14:textId="3D77AEC6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5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284D64" w:rsidRPr="00284D64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284D64" w:rsidRPr="00284D6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6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284D6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7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284D64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284D6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8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529C497" w14:textId="536D6C7B" w:rsidR="007C25A0" w:rsidRPr="00824A60" w:rsidRDefault="00FD5364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ố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1E67AF25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9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5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3.</w:t>
      </w:r>
    </w:p>
    <w:p w14:paraId="0AB6F390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i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 w14:anchorId="1CC26531">
          <v:shape id="_x0000_i1037" type="#_x0000_t75" style="width:10.3pt;height:11.2pt" o:ole="">
            <v:imagedata r:id="rId30" o:title=""/>
          </v:shape>
          <o:OLEObject Type="Embed" ProgID="Equation.DSMT4" ShapeID="_x0000_i1037" DrawAspect="Content" ObjectID="_1703915745" r:id="rId3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D5364"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80" w:dyaOrig="340" w14:anchorId="68B0D6F3">
          <v:shape id="_x0000_i1038" type="#_x0000_t75" style="width:33.65pt;height:16.85pt" o:ole="">
            <v:imagedata r:id="rId32" o:title=""/>
          </v:shape>
          <o:OLEObject Type="Embed" ProgID="Equation.DSMT4" ShapeID="_x0000_i1038" DrawAspect="Content" ObjectID="_1703915746" r:id="rId33"/>
        </w:objec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60" w:dyaOrig="300" w14:anchorId="6333136C">
          <v:shape id="_x0000_i1039" type="#_x0000_t75" style="width:32.75pt;height:14.95pt" o:ole="">
            <v:imagedata r:id="rId34" o:title=""/>
          </v:shape>
          <o:OLEObject Type="Embed" ProgID="Equation.DSMT4" ShapeID="_x0000_i1039" DrawAspect="Content" ObjectID="_1703915747" r:id="rId3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20" w:dyaOrig="279" w14:anchorId="397D0CB2">
          <v:shape id="_x0000_i1040" type="#_x0000_t75" style="width:56.1pt;height:14.05pt" o:ole="">
            <v:imagedata r:id="rId36" o:title=""/>
          </v:shape>
          <o:OLEObject Type="Embed" ProgID="Equation.DSMT4" ShapeID="_x0000_i1040" DrawAspect="Content" ObjectID="_1703915748" r:id="rId3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7AA9BFA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 w14:anchorId="0D5CE92D">
          <v:shape id="_x0000_i1041" type="#_x0000_t75" style="width:28.05pt;height:14.05pt" o:ole="">
            <v:imagedata r:id="rId38" o:title=""/>
          </v:shape>
          <o:OLEObject Type="Embed" ProgID="Equation.DSMT4" ShapeID="_x0000_i1041" DrawAspect="Content" ObjectID="_1703915749" r:id="rId3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 w14:anchorId="406A1507">
          <v:shape id="_x0000_i1042" type="#_x0000_t75" style="width:28.05pt;height:14.05pt" o:ole="">
            <v:imagedata r:id="rId40" o:title=""/>
          </v:shape>
          <o:OLEObject Type="Embed" ProgID="Equation.DSMT4" ShapeID="_x0000_i1042" DrawAspect="Content" ObjectID="_1703915750" r:id="rId4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39" w:dyaOrig="279" w14:anchorId="40B5716E">
          <v:shape id="_x0000_i1043" type="#_x0000_t75" style="width:31.8pt;height:14.05pt" o:ole="">
            <v:imagedata r:id="rId42" o:title=""/>
          </v:shape>
          <o:OLEObject Type="Embed" ProgID="Equation.DSMT4" ShapeID="_x0000_i1043" DrawAspect="Content" ObjectID="_1703915751" r:id="rId4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FD5364"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39" w:dyaOrig="279" w14:anchorId="0BCD522B">
          <v:shape id="_x0000_i1044" type="#_x0000_t75" style="width:31.8pt;height:14.05pt" o:ole="">
            <v:imagedata r:id="rId44" o:title=""/>
          </v:shape>
          <o:OLEObject Type="Embed" ProgID="Equation.DSMT4" ShapeID="_x0000_i1044" DrawAspect="Content" ObjectID="_1703915752" r:id="rId4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572E964B" w14:textId="18821353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369B2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y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ế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6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ĩ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8 y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á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y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ế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ấy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ổ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ĩ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ũ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y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á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ổ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148983C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36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18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9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6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1ABEFAE0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279" w14:anchorId="16C51C85">
          <v:shape id="_x0000_i1045" type="#_x0000_t75" style="width:18.7pt;height:14.05pt" o:ole="">
            <v:imagedata r:id="rId46" o:title=""/>
          </v:shape>
          <o:OLEObject Type="Embed" ProgID="Equation.DSMT4" ShapeID="_x0000_i1045" DrawAspect="Content" ObjectID="_1703915753" r:id="rId4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xế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ừ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ủ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hoả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0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ớ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279" w14:anchorId="22E3DDC1">
          <v:shape id="_x0000_i1046" type="#_x0000_t75" style="width:18.7pt;height:14.05pt" o:ole="">
            <v:imagedata r:id="rId48" o:title=""/>
          </v:shape>
          <o:OLEObject Type="Embed" ProgID="Equation.DSMT4" ShapeID="_x0000_i1046" DrawAspect="Content" ObjectID="_1703915754" r:id="rId4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BAB1AF9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48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54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60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72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5BC3AE6C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ỏ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ấ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oặ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i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ứ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F02C4F"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040" w:dyaOrig="320" w14:anchorId="50D9AB24">
          <v:shape id="_x0000_i1047" type="#_x0000_t75" style="width:101.9pt;height:15.9pt" o:ole="">
            <v:imagedata r:id="rId50" o:title=""/>
          </v:shape>
          <o:OLEObject Type="Embed" ProgID="Equation.DSMT4" ShapeID="_x0000_i1047" DrawAspect="Content" ObjectID="_1703915755" r:id="rId5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D075C11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F02C4F"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80" w:dyaOrig="279" w14:anchorId="4987542D">
          <v:shape id="_x0000_i1048" type="#_x0000_t75" style="width:93.5pt;height:14.05pt" o:ole="">
            <v:imagedata r:id="rId52" o:title=""/>
          </v:shape>
          <o:OLEObject Type="Embed" ProgID="Equation.DSMT4" ShapeID="_x0000_i1048" DrawAspect="Content" ObjectID="_1703915756" r:id="rId5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F02C4F"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80" w:dyaOrig="279" w14:anchorId="67B522DA">
          <v:shape id="_x0000_i1049" type="#_x0000_t75" style="width:93.5pt;height:14.05pt" o:ole="">
            <v:imagedata r:id="rId54" o:title=""/>
          </v:shape>
          <o:OLEObject Type="Embed" ProgID="Equation.DSMT4" ShapeID="_x0000_i1049" DrawAspect="Content" ObjectID="_1703915757" r:id="rId5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1E63FB87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F02C4F"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80" w:dyaOrig="279" w14:anchorId="2B07039A">
          <v:shape id="_x0000_i1050" type="#_x0000_t75" style="width:93.5pt;height:14.05pt" o:ole="">
            <v:imagedata r:id="rId56" o:title=""/>
          </v:shape>
          <o:OLEObject Type="Embed" ProgID="Equation.DSMT4" ShapeID="_x0000_i1050" DrawAspect="Content" ObjectID="_1703915758" r:id="rId5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F02C4F"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80" w:dyaOrig="279" w14:anchorId="4721EED5">
          <v:shape id="_x0000_i1051" type="#_x0000_t75" style="width:93.5pt;height:14.05pt" o:ole="">
            <v:imagedata r:id="rId58" o:title=""/>
          </v:shape>
          <o:OLEObject Type="Embed" ProgID="Equation.DSMT4" ShapeID="_x0000_i1051" DrawAspect="Content" ObjectID="_1703915759" r:id="rId5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7CB52D8D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060" w:dyaOrig="320" w14:anchorId="7BD42A95">
          <v:shape id="_x0000_i1052" type="#_x0000_t75" style="width:53.3pt;height:15.9pt" o:ole="">
            <v:imagedata r:id="rId60" o:title=""/>
          </v:shape>
          <o:OLEObject Type="Embed" ProgID="Equation.DSMT4" ShapeID="_x0000_i1052" DrawAspect="Content" ObjectID="_1703915760" r:id="rId6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4DA16D50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00" w:dyaOrig="320" w14:anchorId="157281BB">
          <v:shape id="_x0000_i1053" type="#_x0000_t75" style="width:29.9pt;height:15.9pt" o:ole="">
            <v:imagedata r:id="rId62" o:title=""/>
          </v:shape>
          <o:OLEObject Type="Embed" ProgID="Equation.DSMT4" ShapeID="_x0000_i1053" DrawAspect="Content" ObjectID="_1703915761" r:id="rId6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18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40" w:dyaOrig="320" w14:anchorId="64E7901D">
          <v:shape id="_x0000_i1054" type="#_x0000_t75" style="width:36.45pt;height:15.9pt" o:ole="">
            <v:imagedata r:id="rId64" o:title=""/>
          </v:shape>
          <o:OLEObject Type="Embed" ProgID="Equation.DSMT4" ShapeID="_x0000_i1054" DrawAspect="Content" ObjectID="_1703915762" r:id="rId6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122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44EB6FE7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40" w:dyaOrig="320" w14:anchorId="229096AF">
          <v:shape id="_x0000_i1055" type="#_x0000_t75" style="width:57.05pt;height:15.9pt" o:ole="">
            <v:imagedata r:id="rId66" o:title=""/>
          </v:shape>
          <o:OLEObject Type="Embed" ProgID="Equation.DSMT4" ShapeID="_x0000_i1055" DrawAspect="Content" ObjectID="_1703915763" r:id="rId6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p w14:paraId="1730C298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200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740" w:dyaOrig="320" w14:anchorId="1FF16B80">
          <v:shape id="_x0000_i1056" type="#_x0000_t75" style="width:36.45pt;height:15.9pt" o:ole="">
            <v:imagedata r:id="rId68" o:title=""/>
          </v:shape>
          <o:OLEObject Type="Embed" ProgID="Equation.DSMT4" ShapeID="_x0000_i1056" DrawAspect="Content" ObjectID="_1703915764" r:id="rId6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00" w:dyaOrig="320" w14:anchorId="0BB5E29F">
          <v:shape id="_x0000_i1057" type="#_x0000_t75" style="width:29.9pt;height:15.9pt" o:ole="">
            <v:imagedata r:id="rId70" o:title=""/>
          </v:shape>
          <o:OLEObject Type="Embed" ProgID="Equation.DSMT4" ShapeID="_x0000_i1057" DrawAspect="Content" ObjectID="_1703915765" r:id="rId7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33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44913065" w14:textId="400D267B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="00F02C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F02C4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í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iệ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p w14:paraId="10FA6A5C" w14:textId="4695856F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60" w:dyaOrig="279" w14:anchorId="106FB4BE">
          <v:shape id="_x0000_i1058" type="#_x0000_t75" style="width:13.1pt;height:14.05pt" o:ole="">
            <v:imagedata r:id="rId72" o:title=""/>
          </v:shape>
          <o:OLEObject Type="Embed" ProgID="Equation.DSMT4" ShapeID="_x0000_i1058" DrawAspect="Content" ObjectID="_1703915766" r:id="rId7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20" w:dyaOrig="320" w14:anchorId="287587CF">
          <v:shape id="_x0000_i1059" type="#_x0000_t75" style="width:15.9pt;height:15.9pt" o:ole="">
            <v:imagedata r:id="rId74" o:title=""/>
          </v:shape>
          <o:OLEObject Type="Embed" ProgID="Equation.DSMT4" ShapeID="_x0000_i1059" DrawAspect="Content" ObjectID="_1703915767" r:id="rId7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0D5964" w:rsidRPr="00824A60">
        <w:rPr>
          <w:rFonts w:ascii="Times New Roman" w:hAnsi="Times New Roman" w:cs="Times New Roman"/>
          <w:b/>
          <w:color w:val="000000" w:themeColor="text1"/>
          <w:position w:val="-4"/>
          <w:sz w:val="28"/>
          <w:szCs w:val="28"/>
        </w:rPr>
        <w:object w:dxaOrig="240" w:dyaOrig="260" w14:anchorId="5C8156AE">
          <v:shape id="_x0000_i1060" type="#_x0000_t75" style="width:12.15pt;height:13.1pt" o:ole="">
            <v:imagedata r:id="rId76" o:title=""/>
          </v:shape>
          <o:OLEObject Type="Embed" ProgID="Equation.DSMT4" ShapeID="_x0000_i1060" DrawAspect="Content" ObjectID="_1703915768" r:id="rId7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E369B2" w:rsidRPr="00824A60">
        <w:rPr>
          <w:rFonts w:ascii="Times New Roman" w:hAnsi="Times New Roman" w:cs="Times New Roman"/>
          <w:b/>
          <w:color w:val="000000" w:themeColor="text1"/>
          <w:position w:val="-4"/>
          <w:sz w:val="28"/>
          <w:szCs w:val="28"/>
        </w:rPr>
        <w:object w:dxaOrig="240" w:dyaOrig="260" w14:anchorId="341E1BB6">
          <v:shape id="_x0000_i1061" type="#_x0000_t75" style="width:12.15pt;height:13.1pt" o:ole="">
            <v:imagedata r:id="rId78" o:title=""/>
          </v:shape>
          <o:OLEObject Type="Embed" ProgID="Equation.DSMT4" ShapeID="_x0000_i1061" DrawAspect="Content" ObjectID="_1703915769" r:id="rId7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71CF12D3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 w14:anchorId="3D69860F">
          <v:shape id="_x0000_i1062" type="#_x0000_t75" style="width:10.3pt;height:11.2pt" o:ole="">
            <v:imagedata r:id="rId80" o:title=""/>
          </v:shape>
          <o:OLEObject Type="Embed" ProgID="Equation.DSMT4" ShapeID="_x0000_i1062" DrawAspect="Content" ObjectID="_1703915770" r:id="rId8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ỏ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ã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40" w:dyaOrig="279" w14:anchorId="1448B695">
          <v:shape id="_x0000_i1063" type="#_x0000_t75" style="width:61.7pt;height:14.05pt" o:ole="">
            <v:imagedata r:id="rId82" o:title=""/>
          </v:shape>
          <o:OLEObject Type="Embed" ProgID="Equation.DSMT4" ShapeID="_x0000_i1063" DrawAspect="Content" ObjectID="_1703915771" r:id="rId8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30122CD4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33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47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 23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46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15C4C904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00" w:dyaOrig="320" w14:anchorId="7FDD94A5">
          <v:shape id="_x0000_i1064" type="#_x0000_t75" style="width:29.9pt;height:15.9pt" o:ole="">
            <v:imagedata r:id="rId84" o:title=""/>
          </v:shape>
          <o:OLEObject Type="Embed" ProgID="Equation.DSMT4" ShapeID="_x0000_i1064" DrawAspect="Content" ObjectID="_1703915772" r:id="rId8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3960541A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81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18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00" w:dyaOrig="320" w14:anchorId="729C6DA8">
          <v:shape id="_x0000_i1065" type="#_x0000_t75" style="width:29.9pt;height:15.9pt" o:ole="">
            <v:imagedata r:id="rId86" o:title=""/>
          </v:shape>
          <o:OLEObject Type="Embed" ProgID="Equation.DSMT4" ShapeID="_x0000_i1065" DrawAspect="Content" ObjectID="_1703915773" r:id="rId8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00" w:dyaOrig="320" w14:anchorId="7627BFA3">
          <v:shape id="_x0000_i1066" type="#_x0000_t75" style="width:29.9pt;height:15.9pt" o:ole="">
            <v:imagedata r:id="rId88" o:title=""/>
          </v:shape>
          <o:OLEObject Type="Embed" ProgID="Equation.DSMT4" ShapeID="_x0000_i1066" DrawAspect="Content" ObjectID="_1703915774" r:id="rId8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3F874562" w14:textId="77777777" w:rsidR="007C25A0" w:rsidRPr="00824A60" w:rsidRDefault="007C25A0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</w:p>
    <w:p w14:paraId="437D9592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43DFDB21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7DE659B3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â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090C2AA2" w14:textId="77777777" w:rsidR="007C25A0" w:rsidRPr="00824A60" w:rsidRDefault="007C25A0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ươ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32CC2D0B" w14:textId="484A4EDA" w:rsidR="007C25A0" w:rsidRPr="00824A60" w:rsidRDefault="00F02C4F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</w:t>
      </w:r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ắp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ếp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7C25A0"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60" w:dyaOrig="320" w14:anchorId="6DEFC8EC">
          <v:shape id="_x0000_i1067" type="#_x0000_t75" style="width:78.55pt;height:15.9pt" o:ole="">
            <v:imagedata r:id="rId90" o:title=""/>
          </v:shape>
          <o:OLEObject Type="Embed" ProgID="Equation.DSMT4" ShapeID="_x0000_i1067" DrawAspect="Content" ObjectID="_1703915775" r:id="rId91"/>
        </w:object>
      </w:r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ự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giảm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ầ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7C25A0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413B11E5" w14:textId="378E24B9" w:rsidR="00095F1E" w:rsidRPr="00824A60" w:rsidRDefault="007C25A0" w:rsidP="008D5270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          </w:t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60" w:dyaOrig="320" w14:anchorId="22FBF78D">
          <v:shape id="_x0000_i1068" type="#_x0000_t75" style="width:78.55pt;height:15.9pt" o:ole="">
            <v:imagedata r:id="rId92" o:title=""/>
          </v:shape>
          <o:OLEObject Type="Embed" ProgID="Equation.DSMT4" ShapeID="_x0000_i1068" DrawAspect="Content" ObjectID="_1703915776" r:id="rId9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60" w:dyaOrig="320" w14:anchorId="3754B2C4">
          <v:shape id="_x0000_i1069" type="#_x0000_t75" style="width:78.55pt;height:15.9pt" o:ole="">
            <v:imagedata r:id="rId94" o:title=""/>
          </v:shape>
          <o:OLEObject Type="Embed" ProgID="Equation.DSMT4" ShapeID="_x0000_i1069" DrawAspect="Content" ObjectID="_1703915777" r:id="rId9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60" w:dyaOrig="320" w14:anchorId="475ADB2D">
          <v:shape id="_x0000_i1070" type="#_x0000_t75" style="width:78.55pt;height:15.9pt" o:ole="">
            <v:imagedata r:id="rId96" o:title=""/>
          </v:shape>
          <o:OLEObject Type="Embed" ProgID="Equation.DSMT4" ShapeID="_x0000_i1070" DrawAspect="Content" ObjectID="_1703915778" r:id="rId9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60" w:dyaOrig="320" w14:anchorId="03971C40">
          <v:shape id="_x0000_i1071" type="#_x0000_t75" style="width:78.55pt;height:15.9pt" o:ole="">
            <v:imagedata r:id="rId98" o:title=""/>
          </v:shape>
          <o:OLEObject Type="Embed" ProgID="Equation.DSMT4" ShapeID="_x0000_i1071" DrawAspect="Content" ObjectID="_1703915779" r:id="rId9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0A2AD17E" w14:textId="04F9B3DA" w:rsidR="00661CD5" w:rsidRPr="00824A60" w:rsidRDefault="00661CD5" w:rsidP="008D5270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B6838"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279" w14:anchorId="12CBBAE9">
          <v:shape id="_x0000_i1072" type="#_x0000_t75" style="width:29pt;height:14.05pt" o:ole="">
            <v:imagedata r:id="rId100" o:title=""/>
          </v:shape>
          <o:OLEObject Type="Embed" ProgID="Equation.DSMT4" ShapeID="_x0000_i1072" DrawAspect="Content" ObjectID="_1703915780" r:id="rId101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40" w:dyaOrig="360" w14:anchorId="2CCE3E49">
          <v:shape id="_x0000_i1073" type="#_x0000_t75" style="width:67.3pt;height:17.75pt" o:ole="">
            <v:imagedata r:id="rId102" o:title=""/>
          </v:shape>
          <o:OLEObject Type="Embed" ProgID="Equation.DSMT4" ShapeID="_x0000_i1073" DrawAspect="Content" ObjectID="_1703915781" r:id="rId103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3AEB7C8" w14:textId="36E82110" w:rsidR="001B6838" w:rsidRDefault="00661CD5" w:rsidP="008D5270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680" w:dyaOrig="260" w14:anchorId="7F382E7D">
          <v:shape id="_x0000_i1074" type="#_x0000_t75" style="width:34.6pt;height:13.1pt" o:ole="">
            <v:imagedata r:id="rId104" o:title=""/>
          </v:shape>
          <o:OLEObject Type="Embed" ProgID="Equation.DSMT4" ShapeID="_x0000_i1074" DrawAspect="Content" ObjectID="_1703915782" r:id="rId10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520" w:dyaOrig="260" w14:anchorId="295C658D">
          <v:shape id="_x0000_i1075" type="#_x0000_t75" style="width:26.2pt;height:13.1pt" o:ole="">
            <v:imagedata r:id="rId106" o:title=""/>
          </v:shape>
          <o:OLEObject Type="Embed" ProgID="Equation.DSMT4" ShapeID="_x0000_i1075" DrawAspect="Content" ObjectID="_1703915783" r:id="rId107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700" w:dyaOrig="260" w14:anchorId="58B09AAD">
          <v:shape id="_x0000_i1076" type="#_x0000_t75" style="width:35.55pt;height:13.1pt" o:ole="">
            <v:imagedata r:id="rId108" o:title=""/>
          </v:shape>
          <o:OLEObject Type="Embed" ProgID="Equation.DSMT4" ShapeID="_x0000_i1076" DrawAspect="Content" ObjectID="_1703915784" r:id="rId109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 w14:anchorId="18424FBC">
          <v:shape id="_x0000_i1077" type="#_x0000_t75" style="width:28.05pt;height:13.1pt" o:ole="">
            <v:imagedata r:id="rId110" o:title=""/>
          </v:shape>
          <o:OLEObject Type="Embed" ProgID="Equation.DSMT4" ShapeID="_x0000_i1077" DrawAspect="Content" ObjectID="_1703915785" r:id="rId111"/>
        </w:object>
      </w:r>
      <w:r w:rsidR="000D5964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0B746043" w14:textId="53B264D9" w:rsidR="00F02C4F" w:rsidRPr="00824A60" w:rsidRDefault="00F02C4F" w:rsidP="00F02C4F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x.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gt; 0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</w:p>
    <w:p w14:paraId="0A9DA251" w14:textId="3728AA68" w:rsidR="00F02C4F" w:rsidRDefault="00F02C4F" w:rsidP="00F02C4F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, y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ấ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, y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ấ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&gt; y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&lt; y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6CDF9777" w14:textId="7FC730B5" w:rsidR="00F02C4F" w:rsidRPr="00824A60" w:rsidRDefault="00F02C4F" w:rsidP="00F02C4F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Á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287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ấ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ă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212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uổ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ọ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ô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8C2960F" w14:textId="6C42E1FB" w:rsidR="00F02C4F" w:rsidRDefault="00F02C4F" w:rsidP="00F02C4F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5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75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74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4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D41CD2A" w14:textId="7C382A66" w:rsidR="00777021" w:rsidRPr="00777021" w:rsidRDefault="00777021" w:rsidP="00777021">
      <w:pPr>
        <w:pStyle w:val="ListParagraph"/>
        <w:numPr>
          <w:ilvl w:val="0"/>
          <w:numId w:val="4"/>
        </w:numPr>
        <w:tabs>
          <w:tab w:val="left" w:pos="0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hiếc</w:t>
      </w:r>
      <w:proofErr w:type="spellEnd"/>
      <w:r w:rsidRPr="00310BAB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àu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gầm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đang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ở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độ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ao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777021">
        <w:rPr>
          <w:rFonts w:ascii="Times New Roman" w:eastAsia="Times New Roman" w:hAnsi="Times New Roman" w:cs="Times New Roman"/>
          <w:bCs/>
          <w:color w:val="000000"/>
          <w:position w:val="-6"/>
          <w:sz w:val="28"/>
          <w:szCs w:val="28"/>
        </w:rPr>
        <w:object w:dxaOrig="680" w:dyaOrig="279" w14:anchorId="13820A3F">
          <v:shape id="_x0000_i1078" type="#_x0000_t75" style="width:33.65pt;height:14.05pt" o:ole="">
            <v:imagedata r:id="rId112" o:title=""/>
          </v:shape>
          <o:OLEObject Type="Embed" ProgID="Equation.DSMT4" ShapeID="_x0000_i1078" DrawAspect="Content" ObjectID="_1703915786" r:id="rId113"/>
        </w:object>
      </w:r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so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với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mực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ước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iển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,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àu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iếp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ục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lặn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xuống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hêm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777021">
        <w:rPr>
          <w:rFonts w:ascii="Times New Roman" w:eastAsia="Times New Roman" w:hAnsi="Times New Roman" w:cs="Times New Roman"/>
          <w:bCs/>
          <w:color w:val="000000"/>
          <w:position w:val="-6"/>
          <w:sz w:val="28"/>
          <w:szCs w:val="28"/>
        </w:rPr>
        <w:object w:dxaOrig="520" w:dyaOrig="279" w14:anchorId="7ECFCCA7">
          <v:shape id="_x0000_i1079" type="#_x0000_t75" style="width:26.2pt;height:14.05pt" o:ole="">
            <v:imagedata r:id="rId114" o:title=""/>
          </v:shape>
          <o:OLEObject Type="Embed" ProgID="Equation.DSMT4" ShapeID="_x0000_i1079" DrawAspect="Content" ObjectID="_1703915787" r:id="rId115"/>
        </w:object>
      </w:r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ữa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.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Độ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ao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mới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của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tàu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đó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so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với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mực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ước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iển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là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bao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 </w:t>
      </w:r>
      <w:proofErr w:type="spellStart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nhiêu</w:t>
      </w:r>
      <w:proofErr w:type="spellEnd"/>
      <w:r w:rsidRPr="00777021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?</w:t>
      </w:r>
    </w:p>
    <w:p w14:paraId="1068A990" w14:textId="77767A93" w:rsidR="00777021" w:rsidRDefault="00777021" w:rsidP="00777021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40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30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0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10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A3DC2F8" w14:textId="04329FE1" w:rsidR="00777021" w:rsidRDefault="00BB315A" w:rsidP="00777021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ệ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ế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a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hỉ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6"/>
        <w:gridCol w:w="6530"/>
      </w:tblGrid>
      <w:tr w:rsidR="00BB315A" w14:paraId="7B86DA83" w14:textId="77777777" w:rsidTr="00BB315A">
        <w:tc>
          <w:tcPr>
            <w:tcW w:w="3346" w:type="dxa"/>
          </w:tcPr>
          <w:p w14:paraId="671D7A11" w14:textId="38078F60" w:rsidR="00BB315A" w:rsidRDefault="00BB315A" w:rsidP="00BB315A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10BAB">
              <w:rPr>
                <w:rFonts w:ascii="Times New Roman" w:hAnsi="Times New Roman" w:cs="Times New Roman"/>
                <w:noProof/>
                <w:sz w:val="26"/>
                <w:szCs w:val="26"/>
                <w:lang w:val="en-GB" w:eastAsia="en-GB"/>
              </w:rPr>
              <w:drawing>
                <wp:inline distT="0" distB="0" distL="0" distR="0" wp14:anchorId="15141F15" wp14:editId="3FF92DDD">
                  <wp:extent cx="959667" cy="295282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3586" cy="29956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530" w:type="dxa"/>
          </w:tcPr>
          <w:p w14:paraId="312E5087" w14:textId="77777777" w:rsidR="00BB315A" w:rsidRDefault="00BB315A" w:rsidP="00BB315A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91C98FF" w14:textId="77777777" w:rsidR="00BB315A" w:rsidRDefault="00BB315A" w:rsidP="00BB315A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2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  <w:p w14:paraId="44E2855C" w14:textId="77777777" w:rsidR="00BB315A" w:rsidRDefault="00BB315A" w:rsidP="00BB315A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.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1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  <w:p w14:paraId="11246AA5" w14:textId="77777777" w:rsidR="00BB315A" w:rsidRDefault="00BB315A" w:rsidP="00BB315A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3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  <w:p w14:paraId="70E0CF8A" w14:textId="671840F1" w:rsidR="00BB315A" w:rsidRPr="00BB315A" w:rsidRDefault="00BB315A" w:rsidP="00BB315A">
            <w:pPr>
              <w:pStyle w:val="ListParagraph"/>
              <w:tabs>
                <w:tab w:val="left" w:pos="992"/>
                <w:tab w:val="left" w:pos="3402"/>
                <w:tab w:val="left" w:pos="5670"/>
                <w:tab w:val="left" w:pos="7938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4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</w:tbl>
    <w:p w14:paraId="1881C53A" w14:textId="3D1C043F" w:rsidR="00BB315A" w:rsidRDefault="00BB315A" w:rsidP="00BB315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25078AF" w14:textId="7A62B6B1" w:rsidR="00BB315A" w:rsidRPr="00824A60" w:rsidRDefault="00BB315A" w:rsidP="00BB315A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6F2C91C" w14:textId="0EBB5966" w:rsidR="00777021" w:rsidRPr="00BB315A" w:rsidRDefault="00BB315A" w:rsidP="00777021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Vào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lú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9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giờ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ũ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khoa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của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ột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dà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khoa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trê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biể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ang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ở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ộ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cao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là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4m so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vớ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ự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nướ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biể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.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Lú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10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giờ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ũ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khoa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ượ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iều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khiể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xuống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15m.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Lú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11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giờ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,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ũ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khoa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lạ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ượ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iều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xuống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thêm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5m.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Tính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độ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cao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của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ũ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khoa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lú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11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giờ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so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với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mự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nước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biển</w:t>
      </w:r>
      <w:proofErr w:type="spellEnd"/>
      <w:r w:rsidRPr="00BB315A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FFFFFF"/>
        </w:rPr>
        <w:t>.</w:t>
      </w:r>
    </w:p>
    <w:p w14:paraId="3B1A2791" w14:textId="5102F065" w:rsidR="00777021" w:rsidRDefault="00777021" w:rsidP="00777021">
      <w:pPr>
        <w:tabs>
          <w:tab w:val="left" w:pos="3402"/>
          <w:tab w:val="left" w:pos="5670"/>
          <w:tab w:val="left" w:pos="7938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4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16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16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-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FBB6DCF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proofErr w:type="spellStart"/>
      <w:r w:rsidRPr="00824A6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position w:val="-6"/>
          <w:sz w:val="28"/>
          <w:szCs w:val="28"/>
        </w:rPr>
        <w:object w:dxaOrig="480" w:dyaOrig="279" w14:anchorId="1E1A577C">
          <v:shape id="_x0000_i1080" type="#_x0000_t75" style="width:24.3pt;height:14.05pt" o:ole="">
            <v:imagedata r:id="rId117" o:title=""/>
          </v:shape>
          <o:OLEObject Type="Embed" ProgID="Equation.DSMT4" ShapeID="_x0000_i1080" DrawAspect="Content" ObjectID="_1703915788" r:id="rId118"/>
        </w:object>
      </w:r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hu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vi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nó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>:</w:t>
      </w:r>
    </w:p>
    <w:p w14:paraId="5470A55E" w14:textId="77777777" w:rsidR="002E1D4C" w:rsidRPr="00824A60" w:rsidRDefault="002E1D4C" w:rsidP="002E1D4C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BMN_CHOICE_A65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20" w:dyaOrig="279" w14:anchorId="739AE4DE">
          <v:shape id="_x0000_i1081" type="#_x0000_t75" style="width:30.85pt;height:14.05pt" o:ole="">
            <v:imagedata r:id="rId119" o:title=""/>
          </v:shape>
          <o:OLEObject Type="Embed" ProgID="Equation.DSMT4" ShapeID="_x0000_i1081" DrawAspect="Content" ObjectID="_1703915789" r:id="rId12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184B1B07">
          <v:shape id="_x0000_i1082" type="#_x0000_t75" style="width:29.9pt;height:14.05pt" o:ole="">
            <v:imagedata r:id="rId121" o:title=""/>
          </v:shape>
          <o:OLEObject Type="Embed" ProgID="Equation.DSMT4" ShapeID="_x0000_i1082" DrawAspect="Content" ObjectID="_1703915790" r:id="rId12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" w:name="BMN_CHOICE_B65"/>
      <w:bookmarkEnd w:id="1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20" w:dyaOrig="279" w14:anchorId="1458911F">
          <v:shape id="_x0000_i1083" type="#_x0000_t75" style="width:30.85pt;height:14.05pt" o:ole="">
            <v:imagedata r:id="rId123" o:title=""/>
          </v:shape>
          <o:OLEObject Type="Embed" ProgID="Equation.DSMT4" ShapeID="_x0000_i1083" DrawAspect="Content" ObjectID="_1703915791" r:id="rId12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80" w:dyaOrig="320" w14:anchorId="24C400DE">
          <v:shape id="_x0000_i1084" type="#_x0000_t75" style="width:33.65pt;height:15.9pt" o:ole="">
            <v:imagedata r:id="rId125" o:title=""/>
          </v:shape>
          <o:OLEObject Type="Embed" ProgID="Equation.DSMT4" ShapeID="_x0000_i1084" DrawAspect="Content" ObjectID="_1703915792" r:id="rId12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084FB11" w14:textId="77777777" w:rsidR="002E1D4C" w:rsidRPr="00824A60" w:rsidRDefault="002E1D4C" w:rsidP="002E1D4C">
      <w:pPr>
        <w:tabs>
          <w:tab w:val="left" w:pos="992"/>
          <w:tab w:val="left" w:pos="5669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" w:name="BMN_CHOICE_C65"/>
      <w:bookmarkEnd w:id="2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80" w:dyaOrig="320" w14:anchorId="0E621DBE">
          <v:shape id="_x0000_i1085" type="#_x0000_t75" style="width:33.65pt;height:15.9pt" o:ole="">
            <v:imagedata r:id="rId127" o:title=""/>
          </v:shape>
          <o:OLEObject Type="Embed" ProgID="Equation.DSMT4" ShapeID="_x0000_i1085" DrawAspect="Content" ObjectID="_1703915793" r:id="rId12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20" w:dyaOrig="279" w14:anchorId="651BB460">
          <v:shape id="_x0000_i1086" type="#_x0000_t75" style="width:30.85pt;height:14.05pt" o:ole="">
            <v:imagedata r:id="rId129" o:title=""/>
          </v:shape>
          <o:OLEObject Type="Embed" ProgID="Equation.DSMT4" ShapeID="_x0000_i1086" DrawAspect="Content" ObjectID="_1703915794" r:id="rId13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4" w:name="BMN_CHOICE_D65"/>
      <w:bookmarkEnd w:id="3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20" w:dyaOrig="279" w14:anchorId="72E3A31C">
          <v:shape id="_x0000_i1087" type="#_x0000_t75" style="width:30.85pt;height:14.05pt" o:ole="">
            <v:imagedata r:id="rId131" o:title=""/>
          </v:shape>
          <o:OLEObject Type="Embed" ProgID="Equation.DSMT4" ShapeID="_x0000_i1087" DrawAspect="Content" ObjectID="_1703915795" r:id="rId13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60" w:dyaOrig="320" w14:anchorId="21F55A04">
          <v:shape id="_x0000_i1088" type="#_x0000_t75" style="width:32.75pt;height:15.9pt" o:ole="">
            <v:imagedata r:id="rId133" o:title=""/>
          </v:shape>
          <o:OLEObject Type="Embed" ProgID="Equation.DSMT4" ShapeID="_x0000_i1088" DrawAspect="Content" ObjectID="_1703915796" r:id="rId13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8A06E95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" w:name="BMN_QUESTION66"/>
      <w:bookmarkEnd w:id="4"/>
      <w:bookmarkEnd w:id="5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o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é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ượ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279" w14:anchorId="5C8B1435">
          <v:shape id="_x0000_i1089" type="#_x0000_t75" style="width:29pt;height:14.05pt" o:ole="">
            <v:imagedata r:id="rId135" o:title=""/>
          </v:shape>
          <o:OLEObject Type="Embed" ProgID="Equation.DSMT4" ShapeID="_x0000_i1089" DrawAspect="Content" ObjectID="_1703915797" r:id="rId13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279" w14:anchorId="5E931D67">
          <v:shape id="_x0000_i1090" type="#_x0000_t75" style="width:29pt;height:14.05pt" o:ole="">
            <v:imagedata r:id="rId137" o:title=""/>
          </v:shape>
          <o:OLEObject Type="Embed" ProgID="Equation.DSMT4" ShapeID="_x0000_i1090" DrawAspect="Content" ObjectID="_1703915798" r:id="rId13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0DBEEE79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" w:name="BMN_CHOICE_A66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00" w:dyaOrig="320" w14:anchorId="4CDBE4B0">
          <v:shape id="_x0000_i1091" type="#_x0000_t75" style="width:40.2pt;height:15.9pt" o:ole="">
            <v:imagedata r:id="rId139" o:title=""/>
          </v:shape>
          <o:OLEObject Type="Embed" ProgID="Equation.DSMT4" ShapeID="_x0000_i1091" DrawAspect="Content" ObjectID="_1703915799" r:id="rId14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7" w:name="BMN_CHOICE_B66"/>
      <w:bookmarkEnd w:id="6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80" w:dyaOrig="320" w14:anchorId="2AE11FD6">
          <v:shape id="_x0000_i1092" type="#_x0000_t75" style="width:39.25pt;height:15.9pt" o:ole="">
            <v:imagedata r:id="rId141" o:title=""/>
          </v:shape>
          <o:OLEObject Type="Embed" ProgID="Equation.DSMT4" ShapeID="_x0000_i1092" DrawAspect="Content" ObjectID="_1703915800" r:id="rId14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8" w:name="BMN_CHOICE_C66"/>
      <w:bookmarkEnd w:id="7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80" w:dyaOrig="320" w14:anchorId="198F1DCD">
          <v:shape id="_x0000_i1093" type="#_x0000_t75" style="width:33.65pt;height:15.9pt" o:ole="">
            <v:imagedata r:id="rId143" o:title=""/>
          </v:shape>
          <o:OLEObject Type="Embed" ProgID="Equation.DSMT4" ShapeID="_x0000_i1093" DrawAspect="Content" ObjectID="_1703915801" r:id="rId14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9" w:name="BMN_CHOICE_D66"/>
      <w:bookmarkEnd w:id="8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80" w:dyaOrig="320" w14:anchorId="2276F8C6">
          <v:shape id="_x0000_i1094" type="#_x0000_t75" style="width:33.65pt;height:15.9pt" o:ole="">
            <v:imagedata r:id="rId145" o:title=""/>
          </v:shape>
          <o:OLEObject Type="Embed" ProgID="Equation.DSMT4" ShapeID="_x0000_i1094" DrawAspect="Content" ObjectID="_1703915802" r:id="rId14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70CF5A9A" w14:textId="2CFC8201" w:rsidR="002E1D4C" w:rsidRPr="00824A60" w:rsidRDefault="00160CE7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0" w:name="BMN_QUESTION67"/>
      <w:bookmarkEnd w:id="9"/>
      <w:bookmarkEnd w:id="10"/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hu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a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o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hu</w:t>
      </w:r>
      <w:proofErr w:type="spellEnd"/>
      <w:proofErr w:type="gram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20cm.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hu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a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m?</w:t>
      </w:r>
    </w:p>
    <w:p w14:paraId="5DD3C8CE" w14:textId="76F90491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1" w:name="BMN_CHOICE_A67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60c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12" w:name="BMN_CHOICE_B67"/>
      <w:bookmarkEnd w:id="11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0c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13" w:name="BMN_CHOICE_C67"/>
      <w:bookmarkEnd w:id="12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40c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14" w:name="BMN_CHOICE_D67"/>
      <w:bookmarkEnd w:id="13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30c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0CB7D00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5" w:name="BMN_QUESTION68"/>
      <w:bookmarkEnd w:id="14"/>
      <w:bookmarkEnd w:id="15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a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80" w:dyaOrig="320" w14:anchorId="3BE8B56B">
          <v:shape id="_x0000_i1095" type="#_x0000_t75" style="width:33.65pt;height:15.9pt" o:ole="">
            <v:imagedata r:id="rId147" o:title=""/>
          </v:shape>
          <o:OLEObject Type="Embed" ProgID="Equation.DSMT4" ShapeID="_x0000_i1095" DrawAspect="Content" ObjectID="_1703915803" r:id="rId14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80" w:dyaOrig="279" w14:anchorId="6984A0F0">
          <v:shape id="_x0000_i1096" type="#_x0000_t75" style="width:24.3pt;height:14.05pt" o:ole="">
            <v:imagedata r:id="rId149" o:title=""/>
          </v:shape>
          <o:OLEObject Type="Embed" ProgID="Equation.DSMT4" ShapeID="_x0000_i1096" DrawAspect="Content" ObjectID="_1703915804" r:id="rId15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áy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a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39872DA3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6" w:name="BMN_CHOICE_A68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80" w:dyaOrig="279" w14:anchorId="201EF394">
          <v:shape id="_x0000_i1097" type="#_x0000_t75" style="width:24.3pt;height:14.05pt" o:ole="">
            <v:imagedata r:id="rId151" o:title=""/>
          </v:shape>
          <o:OLEObject Type="Embed" ProgID="Equation.DSMT4" ShapeID="_x0000_i1097" DrawAspect="Content" ObjectID="_1703915805" r:id="rId15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17" w:name="BMN_CHOICE_B68"/>
      <w:bookmarkEnd w:id="16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279" w14:anchorId="5E7326D1">
          <v:shape id="_x0000_i1098" type="#_x0000_t75" style="width:29pt;height:14.05pt" o:ole="">
            <v:imagedata r:id="rId153" o:title=""/>
          </v:shape>
          <o:OLEObject Type="Embed" ProgID="Equation.DSMT4" ShapeID="_x0000_i1098" DrawAspect="Content" ObjectID="_1703915806" r:id="rId15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18" w:name="BMN_CHOICE_C68"/>
      <w:bookmarkEnd w:id="17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279" w14:anchorId="02A506A8">
          <v:shape id="_x0000_i1099" type="#_x0000_t75" style="width:29pt;height:14.05pt" o:ole="">
            <v:imagedata r:id="rId155" o:title=""/>
          </v:shape>
          <o:OLEObject Type="Embed" ProgID="Equation.DSMT4" ShapeID="_x0000_i1099" DrawAspect="Content" ObjectID="_1703915807" r:id="rId15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19" w:name="BMN_CHOICE_D68"/>
      <w:bookmarkEnd w:id="18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20" w:dyaOrig="279" w14:anchorId="0FFD0FA2">
          <v:shape id="_x0000_i1100" type="#_x0000_t75" style="width:30.85pt;height:14.05pt" o:ole="">
            <v:imagedata r:id="rId157" o:title=""/>
          </v:shape>
          <o:OLEObject Type="Embed" ProgID="Equation.DSMT4" ShapeID="_x0000_i1100" DrawAspect="Content" ObjectID="_1703915808" r:id="rId15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11EE8861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0" w:name="BMN_QUESTION69"/>
      <w:bookmarkEnd w:id="19"/>
      <w:bookmarkEnd w:id="20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20" w:dyaOrig="279" w14:anchorId="7A4D80F5">
          <v:shape id="_x0000_i1101" type="#_x0000_t75" style="width:36.45pt;height:14.05pt" o:ole="">
            <v:imagedata r:id="rId159" o:title=""/>
          </v:shape>
          <o:OLEObject Type="Embed" ProgID="Equation.DSMT4" ShapeID="_x0000_i1101" DrawAspect="Content" ObjectID="_1703915809" r:id="rId16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120" w:dyaOrig="320" w14:anchorId="0A593650">
          <v:shape id="_x0000_i1102" type="#_x0000_t75" style="width:105.65pt;height:15.9pt" o:ole="">
            <v:imagedata r:id="rId161" o:title=""/>
          </v:shape>
          <o:OLEObject Type="Embed" ProgID="Equation.DSMT4" ShapeID="_x0000_i1102" DrawAspect="Content" ObjectID="_1703915810" r:id="rId16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p w14:paraId="06F2B3A1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1" w:name="BMN_CHOICE_A69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60" w:dyaOrig="320" w14:anchorId="1B853F8E">
          <v:shape id="_x0000_i1103" type="#_x0000_t75" style="width:32.75pt;height:15.9pt" o:ole="">
            <v:imagedata r:id="rId163" o:title=""/>
          </v:shape>
          <o:OLEObject Type="Embed" ProgID="Equation.DSMT4" ShapeID="_x0000_i1103" DrawAspect="Content" ObjectID="_1703915811" r:id="rId16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2" w:name="BMN_CHOICE_B69"/>
      <w:bookmarkEnd w:id="21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320" w14:anchorId="61E3EFAB">
          <v:shape id="_x0000_i1104" type="#_x0000_t75" style="width:35.55pt;height:15.9pt" o:ole="">
            <v:imagedata r:id="rId165" o:title=""/>
          </v:shape>
          <o:OLEObject Type="Embed" ProgID="Equation.DSMT4" ShapeID="_x0000_i1104" DrawAspect="Content" ObjectID="_1703915812" r:id="rId16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3" w:name="BMN_CHOICE_C69"/>
      <w:bookmarkEnd w:id="22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320" w14:anchorId="006E5F19">
          <v:shape id="_x0000_i1105" type="#_x0000_t75" style="width:28.05pt;height:15.9pt" o:ole="">
            <v:imagedata r:id="rId167" o:title=""/>
          </v:shape>
          <o:OLEObject Type="Embed" ProgID="Equation.DSMT4" ShapeID="_x0000_i1105" DrawAspect="Content" ObjectID="_1703915813" r:id="rId16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4" w:name="BMN_CHOICE_D69"/>
      <w:bookmarkEnd w:id="23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320" w14:anchorId="2542EBBE">
          <v:shape id="_x0000_i1106" type="#_x0000_t75" style="width:35.55pt;height:15.9pt" o:ole="">
            <v:imagedata r:id="rId169" o:title=""/>
          </v:shape>
          <o:OLEObject Type="Embed" ProgID="Equation.DSMT4" ShapeID="_x0000_i1106" DrawAspect="Content" ObjectID="_1703915814" r:id="rId17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70C0C386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5" w:name="BMN_QUESTION70"/>
      <w:bookmarkStart w:id="26" w:name="BMN_QUESTION71"/>
      <w:bookmarkEnd w:id="24"/>
      <w:bookmarkEnd w:id="25"/>
      <w:bookmarkEnd w:id="26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80" w:dyaOrig="279" w14:anchorId="09DDDF7B">
          <v:shape id="_x0000_i1107" type="#_x0000_t75" style="width:24.3pt;height:14.05pt" o:ole="">
            <v:imagedata r:id="rId171" o:title=""/>
          </v:shape>
          <o:OLEObject Type="Embed" ProgID="Equation.DSMT4" ShapeID="_x0000_i1107" DrawAspect="Content" ObjectID="_1703915815" r:id="rId17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ươ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ứ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279" w14:anchorId="1FD33353">
          <v:shape id="_x0000_i1108" type="#_x0000_t75" style="width:18.7pt;height:14.05pt" o:ole="">
            <v:imagedata r:id="rId173" o:title=""/>
          </v:shape>
          <o:OLEObject Type="Embed" ProgID="Equation.DSMT4" ShapeID="_x0000_i1108" DrawAspect="Content" ObjectID="_1703915816" r:id="rId17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p w14:paraId="2E19D388" w14:textId="7B57B8F2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27" w:name="BMN_CHOICE_A71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39" w:dyaOrig="320" w14:anchorId="0464AF21">
          <v:shape id="_x0000_i1109" type="#_x0000_t75" style="width:31.8pt;height:15.9pt" o:ole="">
            <v:imagedata r:id="rId175" o:title=""/>
          </v:shape>
          <o:OLEObject Type="Embed" ProgID="Equation.DSMT4" ShapeID="_x0000_i1109" DrawAspect="Content" ObjectID="_1703915817" r:id="rId17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28" w:name="BMN_CHOICE_B71"/>
      <w:bookmarkEnd w:id="27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320" w14:anchorId="259F2C67">
          <v:shape id="_x0000_i1110" type="#_x0000_t75" style="width:35.55pt;height:15.9pt" o:ole="">
            <v:imagedata r:id="rId177" o:title=""/>
          </v:shape>
          <o:OLEObject Type="Embed" ProgID="Equation.DSMT4" ShapeID="_x0000_i1110" DrawAspect="Content" ObjectID="_1703915818" r:id="rId178"/>
        </w:object>
      </w:r>
      <w:bookmarkStart w:id="29" w:name="BMN_CHOICE_C71"/>
      <w:bookmarkEnd w:id="28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320" w14:anchorId="667733B9">
          <v:shape id="_x0000_i1111" type="#_x0000_t75" style="width:35.55pt;height:15.9pt" o:ole="">
            <v:imagedata r:id="rId179" o:title=""/>
          </v:shape>
          <o:OLEObject Type="Embed" ProgID="Equation.DSMT4" ShapeID="_x0000_i1111" DrawAspect="Content" ObjectID="_1703915819" r:id="rId180"/>
        </w:object>
      </w:r>
      <w:bookmarkStart w:id="30" w:name="BMN_CHOICE_D71"/>
      <w:bookmarkEnd w:id="29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0" w:dyaOrig="320" w14:anchorId="060824EA">
          <v:shape id="_x0000_i1112" type="#_x0000_t75" style="width:29pt;height:15.9pt" o:ole="">
            <v:imagedata r:id="rId181" o:title=""/>
          </v:shape>
          <o:OLEObject Type="Embed" ProgID="Equation.DSMT4" ShapeID="_x0000_i1112" DrawAspect="Content" ObjectID="_1703915820" r:id="rId18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CE868E6" w14:textId="741D1872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1" w:name="BMN_QUESTION72"/>
      <w:bookmarkStart w:id="32" w:name="BMN_QUESTION73"/>
      <w:bookmarkEnd w:id="30"/>
      <w:bookmarkEnd w:id="31"/>
      <w:bookmarkEnd w:id="32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a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â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áy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ượ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020" w:dyaOrig="320" w14:anchorId="08CB5D2D">
          <v:shape id="_x0000_i1113" type="#_x0000_t75" style="width:51.45pt;height:15.9pt" o:ole="">
            <v:imagedata r:id="rId183" o:title=""/>
          </v:shape>
          <o:OLEObject Type="Embed" ProgID="Equation.DSMT4" ShapeID="_x0000_i1113" DrawAspect="Content" ObjectID="_1703915821" r:id="rId18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99" w:dyaOrig="279" w14:anchorId="7CC230A1">
          <v:shape id="_x0000_i1114" type="#_x0000_t75" style="width:24.3pt;height:14.05pt" o:ole="">
            <v:imagedata r:id="rId185" o:title=""/>
          </v:shape>
          <o:OLEObject Type="Embed" ProgID="Equation.DSMT4" ShapeID="_x0000_i1114" DrawAspect="Content" ObjectID="_1703915822" r:id="rId186"/>
        </w:object>
      </w:r>
      <w:r w:rsidR="00BC4D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C4D06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BC4D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C4D06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="00BC4D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C4D06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p w14:paraId="6B0D05AF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3" w:name="BMN_CHOICE_A73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80" w:dyaOrig="279" w14:anchorId="40D093EA">
          <v:shape id="_x0000_i1115" type="#_x0000_t75" style="width:24.3pt;height:14.05pt" o:ole="">
            <v:imagedata r:id="rId187" o:title=""/>
          </v:shape>
          <o:OLEObject Type="Embed" ProgID="Equation.DSMT4" ShapeID="_x0000_i1115" DrawAspect="Content" ObjectID="_1703915823" r:id="rId18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34" w:name="BMN_CHOICE_B73"/>
      <w:bookmarkEnd w:id="33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1CC74290">
          <v:shape id="_x0000_i1116" type="#_x0000_t75" style="width:29.9pt;height:14.05pt" o:ole="">
            <v:imagedata r:id="rId189" o:title=""/>
          </v:shape>
          <o:OLEObject Type="Embed" ProgID="Equation.DSMT4" ShapeID="_x0000_i1116" DrawAspect="Content" ObjectID="_1703915824" r:id="rId19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35" w:name="BMN_CHOICE_C73"/>
      <w:bookmarkEnd w:id="34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80" w:dyaOrig="320" w14:anchorId="23515DE3">
          <v:shape id="_x0000_i1117" type="#_x0000_t75" style="width:33.65pt;height:15.9pt" o:ole="">
            <v:imagedata r:id="rId191" o:title=""/>
          </v:shape>
          <o:OLEObject Type="Embed" ProgID="Equation.DSMT4" ShapeID="_x0000_i1117" DrawAspect="Content" ObjectID="_1703915825" r:id="rId19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36" w:name="BMN_CHOICE_D73"/>
      <w:bookmarkEnd w:id="35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20" w14:anchorId="038BA390">
          <v:shape id="_x0000_i1118" type="#_x0000_t75" style="width:41.15pt;height:15.9pt" o:ole="">
            <v:imagedata r:id="rId193" o:title=""/>
          </v:shape>
          <o:OLEObject Type="Embed" ProgID="Equation.DSMT4" ShapeID="_x0000_i1118" DrawAspect="Content" ObjectID="_1703915826" r:id="rId19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70211D30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37" w:name="BMN_QUESTION74"/>
      <w:bookmarkStart w:id="38" w:name="BMN_QUESTION75"/>
      <w:bookmarkEnd w:id="36"/>
      <w:bookmarkEnd w:id="37"/>
      <w:bookmarkEnd w:id="38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o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hu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ả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80" w:dyaOrig="320" w14:anchorId="1B84B703">
          <v:shape id="_x0000_i1119" type="#_x0000_t75" style="width:33.65pt;height:15.9pt" o:ole="">
            <v:imagedata r:id="rId195" o:title=""/>
          </v:shape>
          <o:OLEObject Type="Embed" ProgID="Equation.DSMT4" ShapeID="_x0000_i1119" DrawAspect="Content" ObjectID="_1703915827" r:id="rId19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60" w:dyaOrig="320" w14:anchorId="4D6DB99E">
          <v:shape id="_x0000_i1120" type="#_x0000_t75" style="width:57.95pt;height:15.9pt" o:ole="">
            <v:imagedata r:id="rId197" o:title=""/>
          </v:shape>
          <o:OLEObject Type="Embed" ProgID="Equation.DSMT4" ShapeID="_x0000_i1120" DrawAspect="Content" ObjectID="_1703915828" r:id="rId19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80" w:dyaOrig="279" w14:anchorId="0576BFD7">
          <v:shape id="_x0000_i1121" type="#_x0000_t75" style="width:58.9pt;height:14.05pt" o:ole="">
            <v:imagedata r:id="rId199" o:title=""/>
          </v:shape>
          <o:OLEObject Type="Embed" ProgID="Equation.DSMT4" ShapeID="_x0000_i1121" DrawAspect="Content" ObjectID="_1703915829" r:id="rId20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iề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hu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ả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o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p w14:paraId="4169B4DF" w14:textId="22178083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39" w:name="BMN_CHOICE_A75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20" w:dyaOrig="279" w14:anchorId="37AA3BA0">
          <v:shape id="_x0000_i1122" type="#_x0000_t75" style="width:30.85pt;height:14.05pt" o:ole="">
            <v:imagedata r:id="rId201" o:title=""/>
          </v:shape>
          <o:OLEObject Type="Embed" ProgID="Equation.DSMT4" ShapeID="_x0000_i1122" DrawAspect="Content" ObjectID="_1703915830" r:id="rId20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40" w:name="BMN_CHOICE_B75"/>
      <w:bookmarkEnd w:id="39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AA6E4B">
        <w:rPr>
          <w:rFonts w:ascii="Times New Roman" w:hAnsi="Times New Roman" w:cs="Times New Roman"/>
          <w:color w:val="000000" w:themeColor="text1"/>
          <w:sz w:val="28"/>
          <w:szCs w:val="28"/>
        </w:rPr>
        <w:t>84c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41" w:name="BMN_CHOICE_C75"/>
      <w:bookmarkEnd w:id="40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20" w:dyaOrig="279" w14:anchorId="55249A86">
          <v:shape id="_x0000_i1123" type="#_x0000_t75" style="width:30.85pt;height:14.05pt" o:ole="">
            <v:imagedata r:id="rId203" o:title=""/>
          </v:shape>
          <o:OLEObject Type="Embed" ProgID="Equation.DSMT4" ShapeID="_x0000_i1123" DrawAspect="Content" ObjectID="_1703915831" r:id="rId20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42" w:name="BMN_CHOICE_D75"/>
      <w:bookmarkEnd w:id="41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7848E935">
          <v:shape id="_x0000_i1124" type="#_x0000_t75" style="width:29.9pt;height:14.05pt" o:ole="">
            <v:imagedata r:id="rId205" o:title=""/>
          </v:shape>
          <o:OLEObject Type="Embed" ProgID="Equation.DSMT4" ShapeID="_x0000_i1124" DrawAspect="Content" ObjectID="_1703915832" r:id="rId20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0F4CA15C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3" w:name="BMN_QUESTION76"/>
      <w:bookmarkEnd w:id="42"/>
      <w:bookmarkEnd w:id="43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ư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uố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é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à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ó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re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ồ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a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â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áy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ượ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219" w:dyaOrig="320" w14:anchorId="202790FD">
          <v:shape id="_x0000_i1125" type="#_x0000_t75" style="width:60.8pt;height:15.9pt" o:ole="">
            <v:imagedata r:id="rId207" o:title=""/>
          </v:shape>
          <o:OLEObject Type="Embed" ProgID="Equation.DSMT4" ShapeID="_x0000_i1125" DrawAspect="Content" ObjectID="_1703915833" r:id="rId20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80" w:dyaOrig="279" w14:anchorId="28F201C5">
          <v:shape id="_x0000_i1126" type="#_x0000_t75" style="width:24.3pt;height:14.05pt" o:ole="">
            <v:imagedata r:id="rId209" o:title=""/>
          </v:shape>
          <o:OLEObject Type="Embed" ProgID="Equation.DSMT4" ShapeID="_x0000_i1126" DrawAspect="Content" ObjectID="_1703915834" r:id="rId21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ư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xă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é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hép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ó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re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09D711CE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4" w:name="BMN_CHOICE_A76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673A9D75">
          <v:shape id="_x0000_i1127" type="#_x0000_t75" style="width:29.9pt;height:14.05pt" o:ole="">
            <v:imagedata r:id="rId211" o:title=""/>
          </v:shape>
          <o:OLEObject Type="Embed" ProgID="Equation.DSMT4" ShapeID="_x0000_i1127" DrawAspect="Content" ObjectID="_1703915835" r:id="rId21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45" w:name="BMN_CHOICE_B76"/>
      <w:bookmarkEnd w:id="44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4EB788DD">
          <v:shape id="_x0000_i1128" type="#_x0000_t75" style="width:29.9pt;height:14.05pt" o:ole="">
            <v:imagedata r:id="rId213" o:title=""/>
          </v:shape>
          <o:OLEObject Type="Embed" ProgID="Equation.DSMT4" ShapeID="_x0000_i1128" DrawAspect="Content" ObjectID="_1703915836" r:id="rId21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46" w:name="BMN_CHOICE_C76"/>
      <w:bookmarkEnd w:id="45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600" w:dyaOrig="279" w14:anchorId="720A6DAF">
          <v:shape id="_x0000_i1129" type="#_x0000_t75" style="width:29.9pt;height:14.05pt" o:ole="">
            <v:imagedata r:id="rId215" o:title=""/>
          </v:shape>
          <o:OLEObject Type="Embed" ProgID="Equation.DSMT4" ShapeID="_x0000_i1129" DrawAspect="Content" ObjectID="_1703915837" r:id="rId21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47" w:name="BMN_CHOICE_D76"/>
      <w:bookmarkEnd w:id="46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279" w14:anchorId="151EC5E4">
          <v:shape id="_x0000_i1130" type="#_x0000_t75" style="width:35.55pt;height:14.05pt" o:ole="">
            <v:imagedata r:id="rId217" o:title=""/>
          </v:shape>
          <o:OLEObject Type="Embed" ProgID="Equation.DSMT4" ShapeID="_x0000_i1130" DrawAspect="Content" ObjectID="_1703915838" r:id="rId21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1AD2B4F9" w14:textId="69D96893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48" w:name="BMN_QUESTION77"/>
      <w:bookmarkEnd w:id="47"/>
      <w:bookmarkEnd w:id="48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ườ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F7874">
        <w:rPr>
          <w:rFonts w:ascii="Times New Roman" w:hAnsi="Times New Roman" w:cs="Times New Roman"/>
          <w:color w:val="000000" w:themeColor="text1"/>
          <w:sz w:val="28"/>
          <w:szCs w:val="28"/>
        </w:rPr>
        <w:t>3600cm</w:t>
      </w:r>
      <w:r w:rsidR="00AF787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="00AF787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0cm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u vi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ả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ườ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</w:p>
    <w:p w14:paraId="20758395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9" w:name="BMN_CHOICE_A77"/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279" w14:anchorId="19785881">
          <v:shape id="_x0000_i1131" type="#_x0000_t75" style="width:35.55pt;height:14.05pt" o:ole="">
            <v:imagedata r:id="rId219" o:title=""/>
          </v:shape>
          <o:OLEObject Type="Embed" ProgID="Equation.DSMT4" ShapeID="_x0000_i1131" DrawAspect="Content" ObjectID="_1703915839" r:id="rId22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50" w:name="BMN_CHOICE_B77"/>
      <w:bookmarkEnd w:id="49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00" w:dyaOrig="279" w14:anchorId="38E810E6">
          <v:shape id="_x0000_i1132" type="#_x0000_t75" style="width:35.55pt;height:14.05pt" o:ole="">
            <v:imagedata r:id="rId221" o:title=""/>
          </v:shape>
          <o:OLEObject Type="Embed" ProgID="Equation.DSMT4" ShapeID="_x0000_i1132" DrawAspect="Content" ObjectID="_1703915840" r:id="rId22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51" w:name="BMN_CHOICE_C77"/>
      <w:bookmarkEnd w:id="50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279" w14:anchorId="39DD1EB2">
          <v:shape id="_x0000_i1133" type="#_x0000_t75" style="width:36.45pt;height:14.05pt" o:ole="">
            <v:imagedata r:id="rId223" o:title=""/>
          </v:shape>
          <o:OLEObject Type="Embed" ProgID="Equation.DSMT4" ShapeID="_x0000_i1133" DrawAspect="Content" ObjectID="_1703915841" r:id="rId224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52" w:name="BMN_CHOICE_D77"/>
      <w:bookmarkEnd w:id="51"/>
      <w:proofErr w:type="gram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40" w:dyaOrig="279" w14:anchorId="72EF7604">
          <v:shape id="_x0000_i1134" type="#_x0000_t75" style="width:36.45pt;height:14.05pt" o:ole="">
            <v:imagedata r:id="rId225" o:title=""/>
          </v:shape>
          <o:OLEObject Type="Embed" ProgID="Equation.DSMT4" ShapeID="_x0000_i1134" DrawAspect="Content" ObjectID="_1703915842" r:id="rId226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</w:p>
    <w:p w14:paraId="5745BDC6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53" w:name="BMN_QUESTION78"/>
      <w:bookmarkEnd w:id="52"/>
      <w:bookmarkEnd w:id="53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â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ù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60" w:dyaOrig="279" w14:anchorId="678F721C">
          <v:shape id="_x0000_i1135" type="#_x0000_t75" style="width:23.4pt;height:14.05pt" o:ole="">
            <v:imagedata r:id="rId227" o:title=""/>
          </v:shape>
          <o:OLEObject Type="Embed" ProgID="Equation.DSMT4" ShapeID="_x0000_i1135" DrawAspect="Content" ObjectID="_1703915843" r:id="rId228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rộ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60" w:dyaOrig="279" w14:anchorId="0519835A">
          <v:shape id="_x0000_i1136" type="#_x0000_t75" style="width:18.7pt;height:14.05pt" o:ole="">
            <v:imagedata r:id="rId229" o:title=""/>
          </v:shape>
          <o:OLEObject Type="Embed" ProgID="Equation.DSMT4" ShapeID="_x0000_i1136" DrawAspect="Content" ObjectID="_1703915844" r:id="rId230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ù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u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gạ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á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ề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580" w:dyaOrig="320" w14:anchorId="3ED0CBBE">
          <v:shape id="_x0000_i1137" type="#_x0000_t75" style="width:29pt;height:15.9pt" o:ole="">
            <v:imagedata r:id="rId231" o:title=""/>
          </v:shape>
          <o:OLEObject Type="Embed" ProgID="Equation.DSMT4" ShapeID="_x0000_i1137" DrawAspect="Content" ObjectID="_1703915845" r:id="rId232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ù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mua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gạc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ủ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lá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â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298E3C2F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54" w:name="BMN_CHOICE_A78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6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55" w:name="BMN_CHOICE_B78"/>
      <w:bookmarkEnd w:id="54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8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56" w:name="BMN_CHOICE_C78"/>
      <w:bookmarkEnd w:id="55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0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57" w:name="BMN_CHOICE_D78"/>
      <w:bookmarkEnd w:id="56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20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iên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FF45573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bookmarkStart w:id="58" w:name="BMN_QUESTION79"/>
      <w:bookmarkStart w:id="59" w:name="BMN_CHOICE_D79"/>
      <w:bookmarkEnd w:id="57"/>
      <w:bookmarkEnd w:id="58"/>
      <w:proofErr w:type="spellStart"/>
      <w:r w:rsidRPr="00824A60">
        <w:rPr>
          <w:rFonts w:ascii="Times New Roman" w:hAnsi="Times New Roman" w:cs="Times New Roman"/>
          <w:sz w:val="28"/>
          <w:szCs w:val="28"/>
        </w:rPr>
        <w:lastRenderedPageBreak/>
        <w:t>Trong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bé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824A60">
        <w:rPr>
          <w:rFonts w:ascii="Times New Roman" w:hAnsi="Times New Roman" w:cs="Times New Roman"/>
          <w:sz w:val="28"/>
          <w:szCs w:val="28"/>
        </w:rPr>
        <w:t>?</w:t>
      </w:r>
    </w:p>
    <w:p w14:paraId="7B7EEF45" w14:textId="77777777" w:rsidR="002E1D4C" w:rsidRPr="00824A60" w:rsidRDefault="002E1D4C" w:rsidP="002E1D4C">
      <w:pPr>
        <w:tabs>
          <w:tab w:val="left" w:pos="992"/>
        </w:tabs>
        <w:spacing w:before="120" w:after="120" w:line="288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GB" w:eastAsia="en-GB"/>
        </w:rPr>
        <w:drawing>
          <wp:inline distT="0" distB="0" distL="0" distR="0" wp14:anchorId="67844BA4" wp14:editId="5956C8D0">
            <wp:extent cx="3781425" cy="1800225"/>
            <wp:effectExtent l="0" t="0" r="9525" b="9525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E29BE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0" w:name="BMN_CHOICE_A64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.</w:t>
      </w:r>
      <w:bookmarkStart w:id="61" w:name="BMN_CHOICE_B64"/>
      <w:bookmarkEnd w:id="60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proofErr w:type="spellStart"/>
      <w:proofErr w:type="gram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824A60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40" w:dyaOrig="279" w14:anchorId="42285291">
          <v:shape id="_x0000_i1138" type="#_x0000_t75" style="width:12.15pt;height:14.05pt" o:ole="">
            <v:imagedata r:id="rId234" o:title=""/>
          </v:shape>
          <o:OLEObject Type="Embed" ProgID="Equation.DSMT4" ShapeID="_x0000_i1138" DrawAspect="Content" ObjectID="_1703915846" r:id="rId235"/>
        </w:objec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62" w:name="BMN_CHOICE_C64"/>
      <w:bookmarkEnd w:id="61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.</w:t>
      </w:r>
      <w:bookmarkStart w:id="63" w:name="BMN_CHOICE_D64"/>
      <w:bookmarkEnd w:id="62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.</w:t>
      </w:r>
    </w:p>
    <w:bookmarkEnd w:id="59"/>
    <w:bookmarkEnd w:id="63"/>
    <w:p w14:paraId="4330BEEF" w14:textId="4A8AC48B" w:rsidR="002E1D4C" w:rsidRPr="00BB315A" w:rsidRDefault="00BB315A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52315B5C" w14:textId="481B20A0" w:rsidR="00BB315A" w:rsidRPr="00BB315A" w:rsidRDefault="00BB315A" w:rsidP="00BB315A">
      <w:pPr>
        <w:tabs>
          <w:tab w:val="left" w:pos="992"/>
        </w:tabs>
        <w:spacing w:before="120" w:after="120" w:line="288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B315A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GB" w:eastAsia="en-GB"/>
        </w:rPr>
        <w:drawing>
          <wp:inline distT="0" distB="0" distL="0" distR="0" wp14:anchorId="062D2613" wp14:editId="0D1A6180">
            <wp:extent cx="4467849" cy="1295581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4467849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99F21" w14:textId="143C88F2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4" w:name="BMN_CHOICE_A86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proofErr w:type="spellStart"/>
      <w:r w:rsidR="00BB315A" w:rsidRPr="00BB315A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BB315A" w:rsidRP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65" w:name="BMN_CHOICE_B86"/>
      <w:bookmarkEnd w:id="64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="00BB315A" w:rsidRP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66" w:name="BMN_CHOICE_C86"/>
      <w:bookmarkEnd w:id="65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proofErr w:type="spellStart"/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67" w:name="BMN_CHOICE_D86"/>
      <w:bookmarkEnd w:id="66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="00BB315A" w:rsidRP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BB315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1FA99B1" w14:textId="77777777" w:rsidR="002E1D4C" w:rsidRPr="00824A60" w:rsidRDefault="002E1D4C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68" w:name="BMN_QUESTION87"/>
      <w:bookmarkEnd w:id="67"/>
      <w:bookmarkEnd w:id="68"/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</w:p>
    <w:p w14:paraId="75E6F9EF" w14:textId="77777777" w:rsidR="002E1D4C" w:rsidRPr="00824A60" w:rsidRDefault="002E1D4C" w:rsidP="002E1D4C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69" w:name="BMN_CHOICE_A87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70" w:name="BMN_CHOICE_B87"/>
      <w:bookmarkEnd w:id="69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71" w:name="BMN_CHOICE_C87"/>
      <w:bookmarkEnd w:id="70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72" w:name="BMN_CHOICE_D87"/>
      <w:bookmarkEnd w:id="71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bookmarkEnd w:id="72"/>
    <w:p w14:paraId="437897D4" w14:textId="6633B224" w:rsidR="002E1D4C" w:rsidRDefault="00777021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hữ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á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="002E1D4C"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79C0CB23" w14:textId="51F5229C" w:rsidR="00777021" w:rsidRDefault="00777021" w:rsidP="00777021">
      <w:pPr>
        <w:pStyle w:val="ListParagraph"/>
        <w:tabs>
          <w:tab w:val="left" w:pos="992"/>
        </w:tabs>
        <w:spacing w:before="120" w:after="120" w:line="288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92126">
        <w:rPr>
          <w:noProof/>
          <w:sz w:val="28"/>
          <w:szCs w:val="28"/>
          <w:lang w:val="en-GB" w:eastAsia="en-GB"/>
        </w:rPr>
        <w:drawing>
          <wp:inline distT="0" distB="0" distL="0" distR="0" wp14:anchorId="443DAF1C" wp14:editId="0D73A95B">
            <wp:extent cx="2505075" cy="4476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5EAA3" w14:textId="53EA9CD1" w:rsidR="00777021" w:rsidRPr="00777021" w:rsidRDefault="00777021" w:rsidP="00777021">
      <w:pPr>
        <w:pStyle w:val="ListParagraph"/>
        <w:tabs>
          <w:tab w:val="left" w:pos="992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, N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, M, X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, N, X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, X</w:t>
      </w:r>
    </w:p>
    <w:p w14:paraId="64907E2F" w14:textId="61E183B9" w:rsidR="002E1D4C" w:rsidRPr="00BB315A" w:rsidRDefault="00BB315A" w:rsidP="002E1D4C">
      <w:pPr>
        <w:pStyle w:val="ListParagraph"/>
        <w:numPr>
          <w:ilvl w:val="0"/>
          <w:numId w:val="4"/>
        </w:numPr>
        <w:tabs>
          <w:tab w:val="left" w:pos="992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73" w:name="BMN_QUESTION90"/>
      <w:bookmarkEnd w:id="73"/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iể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á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hô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iển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bá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trục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xứng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634825DD" w14:textId="7F730753" w:rsidR="00BB315A" w:rsidRPr="00BB315A" w:rsidRDefault="00BB315A" w:rsidP="00BB315A">
      <w:pPr>
        <w:tabs>
          <w:tab w:val="left" w:pos="992"/>
        </w:tabs>
        <w:spacing w:before="120" w:after="120" w:line="288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B315A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en-GB" w:eastAsia="en-GB"/>
        </w:rPr>
        <w:drawing>
          <wp:inline distT="0" distB="0" distL="0" distR="0" wp14:anchorId="7AED03D1" wp14:editId="71B8751D">
            <wp:extent cx="4667901" cy="1209844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4667901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8D8BE" w14:textId="77777777" w:rsidR="00160CE7" w:rsidRDefault="002E1D4C" w:rsidP="00160CE7">
      <w:pPr>
        <w:tabs>
          <w:tab w:val="left" w:pos="992"/>
          <w:tab w:val="left" w:pos="3402"/>
          <w:tab w:val="left" w:pos="5670"/>
          <w:tab w:val="left" w:pos="793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74" w:name="BMN_CHOICE_A90"/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A.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(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iển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áo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hẹp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ên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75" w:name="BMN_CHOICE_B90"/>
      <w:bookmarkEnd w:id="74"/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45811ACD" w14:textId="77777777" w:rsidR="00160CE7" w:rsidRDefault="002E1D4C" w:rsidP="00160CE7">
      <w:pPr>
        <w:tabs>
          <w:tab w:val="left" w:pos="992"/>
          <w:tab w:val="left" w:pos="3402"/>
          <w:tab w:val="left" w:pos="5670"/>
          <w:tab w:val="left" w:pos="793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.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 (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iển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áo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giao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sắt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rào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chắn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76" w:name="BMN_CHOICE_C90"/>
      <w:bookmarkEnd w:id="75"/>
    </w:p>
    <w:p w14:paraId="0A42AB84" w14:textId="77777777" w:rsidR="00160CE7" w:rsidRDefault="002E1D4C" w:rsidP="00160CE7">
      <w:pPr>
        <w:tabs>
          <w:tab w:val="left" w:pos="992"/>
          <w:tab w:val="left" w:pos="3402"/>
          <w:tab w:val="left" w:pos="5670"/>
          <w:tab w:val="left" w:pos="793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 (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iển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áo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giao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ưu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tiên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Start w:id="77" w:name="BMN_CHOICE_D90"/>
      <w:bookmarkEnd w:id="76"/>
    </w:p>
    <w:p w14:paraId="02492FEB" w14:textId="56488A70" w:rsidR="002E1D4C" w:rsidRDefault="002E1D4C" w:rsidP="00160CE7">
      <w:pPr>
        <w:tabs>
          <w:tab w:val="left" w:pos="992"/>
          <w:tab w:val="left" w:pos="3402"/>
          <w:tab w:val="left" w:pos="5670"/>
          <w:tab w:val="left" w:pos="793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4A6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 (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iển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báo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đi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proofErr w:type="gram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đạp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cắt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ngang</w:t>
      </w:r>
      <w:proofErr w:type="spellEnd"/>
      <w:r w:rsidR="00160CE7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824A60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77"/>
    </w:p>
    <w:p w14:paraId="29EA9A38" w14:textId="282B1A28" w:rsidR="009C00A0" w:rsidRDefault="009C00A0" w:rsidP="00160CE7">
      <w:pPr>
        <w:tabs>
          <w:tab w:val="left" w:pos="992"/>
          <w:tab w:val="left" w:pos="3402"/>
          <w:tab w:val="left" w:pos="5670"/>
          <w:tab w:val="left" w:pos="7938"/>
        </w:tabs>
        <w:spacing w:before="120" w:after="120" w:line="288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Đáp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án</w:t>
      </w:r>
      <w:proofErr w:type="spellEnd"/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6"/>
        <w:gridCol w:w="1086"/>
        <w:gridCol w:w="1087"/>
        <w:gridCol w:w="1087"/>
        <w:gridCol w:w="1087"/>
        <w:gridCol w:w="1087"/>
        <w:gridCol w:w="1087"/>
        <w:gridCol w:w="1087"/>
        <w:gridCol w:w="1087"/>
        <w:gridCol w:w="1087"/>
      </w:tblGrid>
      <w:tr w:rsidR="009C00A0" w14:paraId="24E99C41" w14:textId="77777777" w:rsidTr="009C00A0">
        <w:tc>
          <w:tcPr>
            <w:tcW w:w="1086" w:type="dxa"/>
          </w:tcPr>
          <w:p w14:paraId="0DC55F90" w14:textId="6903129B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A</w:t>
            </w:r>
          </w:p>
        </w:tc>
        <w:tc>
          <w:tcPr>
            <w:tcW w:w="1086" w:type="dxa"/>
          </w:tcPr>
          <w:p w14:paraId="67EFC4F1" w14:textId="35EDC509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B</w:t>
            </w:r>
          </w:p>
        </w:tc>
        <w:tc>
          <w:tcPr>
            <w:tcW w:w="1087" w:type="dxa"/>
          </w:tcPr>
          <w:p w14:paraId="74634324" w14:textId="684273F6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A</w:t>
            </w:r>
          </w:p>
        </w:tc>
        <w:tc>
          <w:tcPr>
            <w:tcW w:w="1087" w:type="dxa"/>
          </w:tcPr>
          <w:p w14:paraId="1F13A402" w14:textId="58679B94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C</w:t>
            </w:r>
          </w:p>
        </w:tc>
        <w:tc>
          <w:tcPr>
            <w:tcW w:w="1087" w:type="dxa"/>
          </w:tcPr>
          <w:p w14:paraId="4F8791CE" w14:textId="404D5A10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C</w:t>
            </w:r>
          </w:p>
        </w:tc>
        <w:tc>
          <w:tcPr>
            <w:tcW w:w="1087" w:type="dxa"/>
          </w:tcPr>
          <w:p w14:paraId="1EF164B4" w14:textId="7284FE9D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6D</w:t>
            </w:r>
          </w:p>
        </w:tc>
        <w:tc>
          <w:tcPr>
            <w:tcW w:w="1087" w:type="dxa"/>
          </w:tcPr>
          <w:p w14:paraId="2DB11134" w14:textId="7328AEF7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7B</w:t>
            </w:r>
          </w:p>
        </w:tc>
        <w:tc>
          <w:tcPr>
            <w:tcW w:w="1087" w:type="dxa"/>
          </w:tcPr>
          <w:p w14:paraId="7CEDBA20" w14:textId="7ACD2327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8C</w:t>
            </w:r>
          </w:p>
        </w:tc>
        <w:tc>
          <w:tcPr>
            <w:tcW w:w="1087" w:type="dxa"/>
          </w:tcPr>
          <w:p w14:paraId="470A4D58" w14:textId="35729DB6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9A</w:t>
            </w:r>
          </w:p>
        </w:tc>
        <w:tc>
          <w:tcPr>
            <w:tcW w:w="1087" w:type="dxa"/>
          </w:tcPr>
          <w:p w14:paraId="7145FC36" w14:textId="09192164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A</w:t>
            </w:r>
          </w:p>
        </w:tc>
      </w:tr>
      <w:tr w:rsidR="009C00A0" w14:paraId="512B53AB" w14:textId="77777777" w:rsidTr="009C00A0">
        <w:tc>
          <w:tcPr>
            <w:tcW w:w="1086" w:type="dxa"/>
          </w:tcPr>
          <w:p w14:paraId="311C2E2D" w14:textId="2422BDBD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1C</w:t>
            </w:r>
          </w:p>
        </w:tc>
        <w:tc>
          <w:tcPr>
            <w:tcW w:w="1086" w:type="dxa"/>
          </w:tcPr>
          <w:p w14:paraId="21242F8B" w14:textId="63D5CF47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2B</w:t>
            </w:r>
          </w:p>
        </w:tc>
        <w:tc>
          <w:tcPr>
            <w:tcW w:w="1087" w:type="dxa"/>
          </w:tcPr>
          <w:p w14:paraId="0440AE02" w14:textId="1C7DCBE9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3A</w:t>
            </w:r>
          </w:p>
        </w:tc>
        <w:tc>
          <w:tcPr>
            <w:tcW w:w="1087" w:type="dxa"/>
          </w:tcPr>
          <w:p w14:paraId="40603348" w14:textId="21045973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4D</w:t>
            </w:r>
          </w:p>
        </w:tc>
        <w:tc>
          <w:tcPr>
            <w:tcW w:w="1087" w:type="dxa"/>
          </w:tcPr>
          <w:p w14:paraId="459C1F9B" w14:textId="3EE86645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5D</w:t>
            </w:r>
          </w:p>
        </w:tc>
        <w:tc>
          <w:tcPr>
            <w:tcW w:w="1087" w:type="dxa"/>
          </w:tcPr>
          <w:p w14:paraId="11755DF8" w14:textId="74A84891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6B</w:t>
            </w:r>
          </w:p>
        </w:tc>
        <w:tc>
          <w:tcPr>
            <w:tcW w:w="1087" w:type="dxa"/>
          </w:tcPr>
          <w:p w14:paraId="5EA2B2B5" w14:textId="76F4EB44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7A</w:t>
            </w:r>
          </w:p>
        </w:tc>
        <w:tc>
          <w:tcPr>
            <w:tcW w:w="1087" w:type="dxa"/>
          </w:tcPr>
          <w:p w14:paraId="22AEABC3" w14:textId="714B003B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8A</w:t>
            </w:r>
          </w:p>
        </w:tc>
        <w:tc>
          <w:tcPr>
            <w:tcW w:w="1087" w:type="dxa"/>
          </w:tcPr>
          <w:p w14:paraId="220021CC" w14:textId="6554D277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9B</w:t>
            </w:r>
          </w:p>
        </w:tc>
        <w:tc>
          <w:tcPr>
            <w:tcW w:w="1087" w:type="dxa"/>
          </w:tcPr>
          <w:p w14:paraId="7A1D4D4C" w14:textId="021B02F7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0A</w:t>
            </w:r>
          </w:p>
        </w:tc>
      </w:tr>
      <w:tr w:rsidR="009C00A0" w14:paraId="0E5E15FE" w14:textId="77777777" w:rsidTr="009C00A0">
        <w:tc>
          <w:tcPr>
            <w:tcW w:w="1086" w:type="dxa"/>
          </w:tcPr>
          <w:p w14:paraId="0635B917" w14:textId="614D6823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1A</w:t>
            </w:r>
          </w:p>
        </w:tc>
        <w:tc>
          <w:tcPr>
            <w:tcW w:w="1086" w:type="dxa"/>
          </w:tcPr>
          <w:p w14:paraId="560A6565" w14:textId="71A0FF93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2A</w:t>
            </w:r>
          </w:p>
        </w:tc>
        <w:tc>
          <w:tcPr>
            <w:tcW w:w="1087" w:type="dxa"/>
          </w:tcPr>
          <w:p w14:paraId="67E0BCD0" w14:textId="48799AB8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3B</w:t>
            </w:r>
          </w:p>
        </w:tc>
        <w:tc>
          <w:tcPr>
            <w:tcW w:w="1087" w:type="dxa"/>
          </w:tcPr>
          <w:p w14:paraId="33B871B2" w14:textId="0E20FD7D" w:rsidR="009C00A0" w:rsidRDefault="009C00A0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4</w:t>
            </w:r>
            <w:r w:rsidR="00AA6E4B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087" w:type="dxa"/>
          </w:tcPr>
          <w:p w14:paraId="45EE965A" w14:textId="22A96407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5B</w:t>
            </w:r>
          </w:p>
        </w:tc>
        <w:tc>
          <w:tcPr>
            <w:tcW w:w="1087" w:type="dxa"/>
          </w:tcPr>
          <w:p w14:paraId="6D0AC89E" w14:textId="5C992764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6C</w:t>
            </w:r>
          </w:p>
        </w:tc>
        <w:tc>
          <w:tcPr>
            <w:tcW w:w="1087" w:type="dxa"/>
          </w:tcPr>
          <w:p w14:paraId="51BF5201" w14:textId="7A890BE1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7D</w:t>
            </w:r>
          </w:p>
        </w:tc>
        <w:tc>
          <w:tcPr>
            <w:tcW w:w="1087" w:type="dxa"/>
          </w:tcPr>
          <w:p w14:paraId="33B9CCE7" w14:textId="7699ADCC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8D</w:t>
            </w:r>
          </w:p>
        </w:tc>
        <w:tc>
          <w:tcPr>
            <w:tcW w:w="1087" w:type="dxa"/>
          </w:tcPr>
          <w:p w14:paraId="79F679E7" w14:textId="00AD5D14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9D</w:t>
            </w:r>
          </w:p>
        </w:tc>
        <w:tc>
          <w:tcPr>
            <w:tcW w:w="1087" w:type="dxa"/>
          </w:tcPr>
          <w:p w14:paraId="7FAF97C3" w14:textId="15D88662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D</w:t>
            </w:r>
          </w:p>
        </w:tc>
      </w:tr>
      <w:tr w:rsidR="009C00A0" w14:paraId="5ECC91D2" w14:textId="77777777" w:rsidTr="009C00A0">
        <w:tc>
          <w:tcPr>
            <w:tcW w:w="1086" w:type="dxa"/>
          </w:tcPr>
          <w:p w14:paraId="4A7E7861" w14:textId="2EA82755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1C</w:t>
            </w:r>
          </w:p>
        </w:tc>
        <w:tc>
          <w:tcPr>
            <w:tcW w:w="1086" w:type="dxa"/>
          </w:tcPr>
          <w:p w14:paraId="70DD0989" w14:textId="2E909E48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2B</w:t>
            </w:r>
          </w:p>
        </w:tc>
        <w:tc>
          <w:tcPr>
            <w:tcW w:w="1087" w:type="dxa"/>
          </w:tcPr>
          <w:p w14:paraId="6AC3C6FA" w14:textId="658CE33A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3B</w:t>
            </w:r>
          </w:p>
        </w:tc>
        <w:tc>
          <w:tcPr>
            <w:tcW w:w="1087" w:type="dxa"/>
          </w:tcPr>
          <w:p w14:paraId="73B5488C" w14:textId="68F613E4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4C</w:t>
            </w:r>
          </w:p>
        </w:tc>
        <w:tc>
          <w:tcPr>
            <w:tcW w:w="1087" w:type="dxa"/>
          </w:tcPr>
          <w:p w14:paraId="0CAD1A00" w14:textId="4365FA47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5C</w:t>
            </w:r>
          </w:p>
        </w:tc>
        <w:tc>
          <w:tcPr>
            <w:tcW w:w="1087" w:type="dxa"/>
          </w:tcPr>
          <w:p w14:paraId="67CB1E48" w14:textId="2B0F7DD1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6D</w:t>
            </w:r>
          </w:p>
        </w:tc>
        <w:tc>
          <w:tcPr>
            <w:tcW w:w="1087" w:type="dxa"/>
          </w:tcPr>
          <w:p w14:paraId="76559768" w14:textId="0C5A857C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7A</w:t>
            </w:r>
          </w:p>
        </w:tc>
        <w:tc>
          <w:tcPr>
            <w:tcW w:w="1087" w:type="dxa"/>
          </w:tcPr>
          <w:p w14:paraId="4C9E5629" w14:textId="07BF8F43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8D</w:t>
            </w:r>
          </w:p>
        </w:tc>
        <w:tc>
          <w:tcPr>
            <w:tcW w:w="1087" w:type="dxa"/>
          </w:tcPr>
          <w:p w14:paraId="715C3397" w14:textId="5AE7AD11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9C</w:t>
            </w:r>
          </w:p>
        </w:tc>
        <w:tc>
          <w:tcPr>
            <w:tcW w:w="1087" w:type="dxa"/>
          </w:tcPr>
          <w:p w14:paraId="793419BE" w14:textId="3A76FF70" w:rsidR="009C00A0" w:rsidRDefault="00AA6E4B" w:rsidP="009C00A0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spacing w:before="120" w:after="120" w:line="288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0D</w:t>
            </w:r>
          </w:p>
        </w:tc>
      </w:tr>
    </w:tbl>
    <w:p w14:paraId="189732C5" w14:textId="77777777" w:rsidR="009C00A0" w:rsidRPr="009C00A0" w:rsidRDefault="009C00A0" w:rsidP="009C00A0">
      <w:pPr>
        <w:tabs>
          <w:tab w:val="left" w:pos="992"/>
          <w:tab w:val="left" w:pos="3402"/>
          <w:tab w:val="left" w:pos="5670"/>
          <w:tab w:val="left" w:pos="7938"/>
        </w:tabs>
        <w:spacing w:before="120" w:after="120" w:line="288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sectPr w:rsidR="009C00A0" w:rsidRPr="009C00A0" w:rsidSect="00C5196C">
      <w:pgSz w:w="12240" w:h="15840"/>
      <w:pgMar w:top="567" w:right="454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36CE8"/>
    <w:multiLevelType w:val="hybridMultilevel"/>
    <w:tmpl w:val="A9686D2E"/>
    <w:lvl w:ilvl="0" w:tplc="109A2938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95B5E18"/>
    <w:multiLevelType w:val="hybridMultilevel"/>
    <w:tmpl w:val="2C901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705888"/>
    <w:multiLevelType w:val="hybridMultilevel"/>
    <w:tmpl w:val="C08402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064AD3"/>
    <w:multiLevelType w:val="hybridMultilevel"/>
    <w:tmpl w:val="9A8C6DFE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D827F6"/>
    <w:multiLevelType w:val="hybridMultilevel"/>
    <w:tmpl w:val="7B1A232C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1810D14"/>
    <w:multiLevelType w:val="hybridMultilevel"/>
    <w:tmpl w:val="9B3E2872"/>
    <w:lvl w:ilvl="0" w:tplc="45FE9AC0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6">
    <w:nsid w:val="293503DE"/>
    <w:multiLevelType w:val="hybridMultilevel"/>
    <w:tmpl w:val="B28886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8355CE"/>
    <w:multiLevelType w:val="multilevel"/>
    <w:tmpl w:val="A8AA2B9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8">
    <w:nsid w:val="2FC24F57"/>
    <w:multiLevelType w:val="hybridMultilevel"/>
    <w:tmpl w:val="278455BE"/>
    <w:lvl w:ilvl="0" w:tplc="524A518E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B2F4340"/>
    <w:multiLevelType w:val="hybridMultilevel"/>
    <w:tmpl w:val="688078C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75E2B81"/>
    <w:multiLevelType w:val="hybridMultilevel"/>
    <w:tmpl w:val="89F0374E"/>
    <w:lvl w:ilvl="0" w:tplc="04090017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4AD51BFE"/>
    <w:multiLevelType w:val="hybridMultilevel"/>
    <w:tmpl w:val="4E5474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A46044"/>
    <w:multiLevelType w:val="hybridMultilevel"/>
    <w:tmpl w:val="8E0604EC"/>
    <w:lvl w:ilvl="0" w:tplc="693A4C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E2140B"/>
    <w:multiLevelType w:val="hybridMultilevel"/>
    <w:tmpl w:val="89F0374E"/>
    <w:lvl w:ilvl="0" w:tplc="FFFFFFFF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931" w:hanging="360"/>
      </w:pPr>
    </w:lvl>
    <w:lvl w:ilvl="2" w:tplc="FFFFFFFF" w:tentative="1">
      <w:start w:val="1"/>
      <w:numFmt w:val="lowerRoman"/>
      <w:lvlText w:val="%3."/>
      <w:lvlJc w:val="right"/>
      <w:pPr>
        <w:ind w:left="2651" w:hanging="180"/>
      </w:pPr>
    </w:lvl>
    <w:lvl w:ilvl="3" w:tplc="FFFFFFFF" w:tentative="1">
      <w:start w:val="1"/>
      <w:numFmt w:val="decimal"/>
      <w:lvlText w:val="%4."/>
      <w:lvlJc w:val="left"/>
      <w:pPr>
        <w:ind w:left="3371" w:hanging="360"/>
      </w:pPr>
    </w:lvl>
    <w:lvl w:ilvl="4" w:tplc="FFFFFFFF" w:tentative="1">
      <w:start w:val="1"/>
      <w:numFmt w:val="lowerLetter"/>
      <w:lvlText w:val="%5."/>
      <w:lvlJc w:val="left"/>
      <w:pPr>
        <w:ind w:left="4091" w:hanging="360"/>
      </w:pPr>
    </w:lvl>
    <w:lvl w:ilvl="5" w:tplc="FFFFFFFF" w:tentative="1">
      <w:start w:val="1"/>
      <w:numFmt w:val="lowerRoman"/>
      <w:lvlText w:val="%6."/>
      <w:lvlJc w:val="right"/>
      <w:pPr>
        <w:ind w:left="4811" w:hanging="180"/>
      </w:pPr>
    </w:lvl>
    <w:lvl w:ilvl="6" w:tplc="FFFFFFFF" w:tentative="1">
      <w:start w:val="1"/>
      <w:numFmt w:val="decimal"/>
      <w:lvlText w:val="%7."/>
      <w:lvlJc w:val="left"/>
      <w:pPr>
        <w:ind w:left="5531" w:hanging="360"/>
      </w:pPr>
    </w:lvl>
    <w:lvl w:ilvl="7" w:tplc="FFFFFFFF" w:tentative="1">
      <w:start w:val="1"/>
      <w:numFmt w:val="lowerLetter"/>
      <w:lvlText w:val="%8."/>
      <w:lvlJc w:val="left"/>
      <w:pPr>
        <w:ind w:left="6251" w:hanging="360"/>
      </w:pPr>
    </w:lvl>
    <w:lvl w:ilvl="8" w:tplc="FFFFFFFF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584630C6"/>
    <w:multiLevelType w:val="hybridMultilevel"/>
    <w:tmpl w:val="71041AE2"/>
    <w:lvl w:ilvl="0" w:tplc="046CF000">
      <w:start w:val="1"/>
      <w:numFmt w:val="decimal"/>
      <w:lvlRestart w:val="0"/>
      <w:lvlText w:val="Câu %1:"/>
      <w:lvlJc w:val="left"/>
      <w:pPr>
        <w:ind w:left="992" w:hanging="992"/>
      </w:pPr>
      <w:rPr>
        <w:b w:val="0"/>
        <w:b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EB04BD6"/>
    <w:multiLevelType w:val="hybridMultilevel"/>
    <w:tmpl w:val="5536541E"/>
    <w:lvl w:ilvl="0" w:tplc="DCD67B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906402"/>
    <w:multiLevelType w:val="hybridMultilevel"/>
    <w:tmpl w:val="C08402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D51146"/>
    <w:multiLevelType w:val="hybridMultilevel"/>
    <w:tmpl w:val="FCDC1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183B49"/>
    <w:multiLevelType w:val="hybridMultilevel"/>
    <w:tmpl w:val="BBFE6D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8"/>
  </w:num>
  <w:num w:numId="3">
    <w:abstractNumId w:val="15"/>
  </w:num>
  <w:num w:numId="4">
    <w:abstractNumId w:val="14"/>
  </w:num>
  <w:num w:numId="5">
    <w:abstractNumId w:val="12"/>
  </w:num>
  <w:num w:numId="6">
    <w:abstractNumId w:val="16"/>
  </w:num>
  <w:num w:numId="7">
    <w:abstractNumId w:val="1"/>
  </w:num>
  <w:num w:numId="8">
    <w:abstractNumId w:val="18"/>
  </w:num>
  <w:num w:numId="9">
    <w:abstractNumId w:val="17"/>
  </w:num>
  <w:num w:numId="10">
    <w:abstractNumId w:val="6"/>
  </w:num>
  <w:num w:numId="11">
    <w:abstractNumId w:val="11"/>
  </w:num>
  <w:num w:numId="12">
    <w:abstractNumId w:val="0"/>
  </w:num>
  <w:num w:numId="13">
    <w:abstractNumId w:val="3"/>
  </w:num>
  <w:num w:numId="14">
    <w:abstractNumId w:val="5"/>
  </w:num>
  <w:num w:numId="15">
    <w:abstractNumId w:val="7"/>
  </w:num>
  <w:num w:numId="16">
    <w:abstractNumId w:val="4"/>
  </w:num>
  <w:num w:numId="17">
    <w:abstractNumId w:val="10"/>
  </w:num>
  <w:num w:numId="18">
    <w:abstractNumId w:val="13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hideGrammaticalError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6333"/>
    <w:rsid w:val="0003045D"/>
    <w:rsid w:val="00055905"/>
    <w:rsid w:val="000746F2"/>
    <w:rsid w:val="00077B00"/>
    <w:rsid w:val="00095F1E"/>
    <w:rsid w:val="000D5964"/>
    <w:rsid w:val="000E483A"/>
    <w:rsid w:val="00160CE7"/>
    <w:rsid w:val="001B6838"/>
    <w:rsid w:val="001B789D"/>
    <w:rsid w:val="001D4794"/>
    <w:rsid w:val="0021345E"/>
    <w:rsid w:val="00234758"/>
    <w:rsid w:val="002843AA"/>
    <w:rsid w:val="00284D64"/>
    <w:rsid w:val="002A050B"/>
    <w:rsid w:val="002A78D8"/>
    <w:rsid w:val="002E1D4C"/>
    <w:rsid w:val="003035F6"/>
    <w:rsid w:val="003109E7"/>
    <w:rsid w:val="00316333"/>
    <w:rsid w:val="00374D8C"/>
    <w:rsid w:val="00392E09"/>
    <w:rsid w:val="003A46B0"/>
    <w:rsid w:val="004A264B"/>
    <w:rsid w:val="00547760"/>
    <w:rsid w:val="0058304B"/>
    <w:rsid w:val="006331BE"/>
    <w:rsid w:val="00661CD5"/>
    <w:rsid w:val="00690D7B"/>
    <w:rsid w:val="006A7EE6"/>
    <w:rsid w:val="00752FFC"/>
    <w:rsid w:val="00777021"/>
    <w:rsid w:val="007C25A0"/>
    <w:rsid w:val="00824A60"/>
    <w:rsid w:val="00877650"/>
    <w:rsid w:val="008D5270"/>
    <w:rsid w:val="00951CF8"/>
    <w:rsid w:val="009B713C"/>
    <w:rsid w:val="009C00A0"/>
    <w:rsid w:val="00AA0F7B"/>
    <w:rsid w:val="00AA6E4B"/>
    <w:rsid w:val="00AF7874"/>
    <w:rsid w:val="00B74F72"/>
    <w:rsid w:val="00BB315A"/>
    <w:rsid w:val="00BC0D5C"/>
    <w:rsid w:val="00BC4D06"/>
    <w:rsid w:val="00BF20DE"/>
    <w:rsid w:val="00C1422F"/>
    <w:rsid w:val="00C5196C"/>
    <w:rsid w:val="00CB02E5"/>
    <w:rsid w:val="00CC6C97"/>
    <w:rsid w:val="00CE6311"/>
    <w:rsid w:val="00CF513C"/>
    <w:rsid w:val="00D42BE0"/>
    <w:rsid w:val="00D72DA2"/>
    <w:rsid w:val="00DB1995"/>
    <w:rsid w:val="00DB443D"/>
    <w:rsid w:val="00DC36A2"/>
    <w:rsid w:val="00DC58C3"/>
    <w:rsid w:val="00E043C9"/>
    <w:rsid w:val="00E369B2"/>
    <w:rsid w:val="00E57653"/>
    <w:rsid w:val="00EA69E4"/>
    <w:rsid w:val="00F02C4F"/>
    <w:rsid w:val="00F06B70"/>
    <w:rsid w:val="00FB0734"/>
    <w:rsid w:val="00FD5364"/>
    <w:rsid w:val="00FD632F"/>
    <w:rsid w:val="00FE0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C7784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9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2E09"/>
    <w:pPr>
      <w:ind w:left="720"/>
      <w:contextualSpacing/>
    </w:pPr>
  </w:style>
  <w:style w:type="table" w:styleId="TableGrid">
    <w:name w:val="Table Grid"/>
    <w:basedOn w:val="TableNormal"/>
    <w:uiPriority w:val="39"/>
    <w:rsid w:val="001B6838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9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2E09"/>
    <w:pPr>
      <w:ind w:left="720"/>
      <w:contextualSpacing/>
    </w:pPr>
  </w:style>
  <w:style w:type="table" w:styleId="TableGrid">
    <w:name w:val="Table Grid"/>
    <w:basedOn w:val="TableNormal"/>
    <w:uiPriority w:val="39"/>
    <w:rsid w:val="001B6838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8.png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png"/><Relationship Id="rId238" Type="http://schemas.openxmlformats.org/officeDocument/2006/relationships/image" Target="media/image119.png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6.wmf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oleObject" Target="embeddings/oleObject11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png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image" Target="media/image117.png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52</Words>
  <Characters>657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ân Phạm</dc:creator>
  <cp:lastModifiedBy>HP- THCS LTK</cp:lastModifiedBy>
  <cp:revision>2</cp:revision>
  <dcterms:created xsi:type="dcterms:W3CDTF">2022-01-17T02:07:00Z</dcterms:created>
  <dcterms:modified xsi:type="dcterms:W3CDTF">2022-01-17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